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9" w:type="dxa"/>
        <w:jc w:val="center"/>
        <w:tblLook w:val="04A0" w:firstRow="1" w:lastRow="0" w:firstColumn="1" w:lastColumn="0" w:noHBand="0" w:noVBand="1"/>
      </w:tblPr>
      <w:tblGrid>
        <w:gridCol w:w="3691"/>
        <w:gridCol w:w="6378"/>
      </w:tblGrid>
      <w:tr w:rsidR="00714B1E" w:rsidRPr="00F97972" w:rsidTr="00BB5D49">
        <w:trPr>
          <w:trHeight w:val="1498"/>
          <w:jc w:val="center"/>
        </w:trPr>
        <w:tc>
          <w:tcPr>
            <w:tcW w:w="3691" w:type="dxa"/>
          </w:tcPr>
          <w:p w:rsidR="00714B1E" w:rsidRPr="00F97972" w:rsidRDefault="00714B1E" w:rsidP="00B529BE">
            <w:pPr>
              <w:spacing w:line="276" w:lineRule="auto"/>
              <w:jc w:val="center"/>
              <w:rPr>
                <w:b/>
                <w:noProof/>
              </w:rPr>
            </w:pPr>
            <w:bookmarkStart w:id="0" w:name="_GoBack"/>
            <w:bookmarkEnd w:id="0"/>
            <w:r w:rsidRPr="00F97972">
              <w:rPr>
                <w:b/>
                <w:noProof/>
              </w:rPr>
              <w:t>SỞ GIÁO DỤC VÀ ĐÀO TẠO</w:t>
            </w:r>
          </w:p>
          <w:p w:rsidR="00714B1E" w:rsidRPr="00F97972" w:rsidRDefault="00714B1E" w:rsidP="00B529BE">
            <w:pPr>
              <w:spacing w:line="276" w:lineRule="auto"/>
              <w:jc w:val="center"/>
              <w:rPr>
                <w:b/>
                <w:noProof/>
              </w:rPr>
            </w:pPr>
            <w:r w:rsidRPr="00F97972">
              <w:rPr>
                <w:b/>
                <w:noProof/>
              </w:rPr>
              <w:t>BẮC NINH</w:t>
            </w:r>
          </w:p>
          <w:p w:rsidR="00714B1E" w:rsidRPr="00F97972" w:rsidRDefault="00D6385B" w:rsidP="00B529BE">
            <w:pPr>
              <w:spacing w:line="276" w:lineRule="auto"/>
              <w:ind w:left="-142"/>
              <w:jc w:val="center"/>
              <w:rPr>
                <w:b/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56285</wp:posOffset>
                      </wp:positionH>
                      <wp:positionV relativeFrom="paragraph">
                        <wp:posOffset>6349</wp:posOffset>
                      </wp:positionV>
                      <wp:extent cx="638175" cy="0"/>
                      <wp:effectExtent l="0" t="0" r="9525" b="19050"/>
                      <wp:wrapNone/>
                      <wp:docPr id="8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9.55pt,.5pt" to="109.8pt,.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uV9X3GwIAADUEAAAOAAAAZHJzL2Uyb0RvYy54bWysU02P2yAQvVfqf0Dcs7bz1cSKs6rspJdt GynbH0AA26gYEJA4UdX/3oHEUba9VFV9wAMz83jzZlg9nzuJTtw6oVWBs6cUI66oZkI1Bf72uh0t MHKeKEakVrzAF+7w8/r9u1Vvcj7WrZaMWwQgyuW9KXDrvcmTxNGWd8Q9acMVOGttO+Jha5uEWdID eieTcZrOk15bZqym3Dk4ra5OvI74dc2p/1rXjnskCwzcfFxtXA9hTdYrkjeWmFbQGw3yDyw6IhRc eoeqiCfoaMUfUJ2gVjtd+yequ0TXtaA81gDVZOlv1exbYnisBcRx5i6T+3+w9MtpZ5FgBYZGKdJB i/beEtG0HpVaKRBQWzQJOvXG5RBeqp0NldKz2psXTb87pHTZEtXwyPf1YgAkCxnJm5SwcQZuO/Sf NYMYcvQ6inaubRcgQQ50jr253HvDzx5ROJxPFtmHGUZ0cCUkH/KMdf4T1x0KRoGlUEE1kpPTi/OB B8mHkHCs9FZIGTsvFeoLvJyNZzHBaSlYcIYwZ5tDKS06kTA78YtFgecxzOqjYhGs5YRtbrYnQl5t uFyqgAeVAJ2bdR2OH8t0uVlsFtPRdDzfjKZpVY0+bsvpaL6FYqtJVZZV9jNQy6Z5KxjjKrAbBjWb /t0g3J7MdcTuo3qXIXmLHvUCssM/ko6tDN27zsFBs8vODi2G2YzBt3cUhv9xD/bja1//AgAA//8D AFBLAwQUAAYACAAAACEAaSuSUNoAAAAHAQAADwAAAGRycy9kb3ducmV2LnhtbEyPwU7DMBBE70j8 g7VIXKrWSZAqmsapEJAbF1oQ1228JBHxOo3dNvD1LFzgtqMZzb4pNpPr1YnG0Hk2kC4SUMS1tx03 Bl521fwWVIjIFnvPZOCTAmzKy4sCc+vP/EynbWyUlHDI0UAb45BrHeqWHIaFH4jFe/ejwyhybLQd 8SzlrtdZkiy1w47lQ4sD3bdUf2yPzkCoXulQfc3qWfJ203jKDg9Pj2jM9dV0twYVaYp/YfjBF3Qo hWnvj2yD6kWnq1Sicsgk8bN0tQS1/9W6LPR//vIbAAD//wMAUEsBAi0AFAAGAAgAAAAhALaDOJL+ AAAA4QEAABMAAAAAAAAAAAAAAAAAAAAAAFtDb250ZW50X1R5cGVzXS54bWxQSwECLQAUAAYACAAA ACEAOP0h/9YAAACUAQAACwAAAAAAAAAAAAAAAAAvAQAAX3JlbHMvLnJlbHNQSwECLQAUAAYACAAA ACEAblfV9xsCAAA1BAAADgAAAAAAAAAAAAAAAAAuAgAAZHJzL2Uyb0RvYy54bWxQSwECLQAUAAYA CAAAACEAaSuSUNoAAAAHAQAADwAAAAAAAAAAAAAAAAB1BAAAZHJzL2Rvd25yZXYueG1sUEsFBgAA AAAEAAQA8wAAAHwFAAAAAA== "/>
                  </w:pict>
                </mc:Fallback>
              </mc:AlternateContent>
            </w:r>
          </w:p>
          <w:p w:rsidR="00714B1E" w:rsidRPr="00F97972" w:rsidRDefault="00714B1E" w:rsidP="00B529BE">
            <w:pPr>
              <w:spacing w:line="276" w:lineRule="auto"/>
              <w:jc w:val="center"/>
              <w:rPr>
                <w:i/>
                <w:noProof/>
              </w:rPr>
            </w:pPr>
            <w:r w:rsidRPr="00F97972">
              <w:rPr>
                <w:i/>
                <w:noProof/>
              </w:rPr>
              <w:t>(Đề có 0</w:t>
            </w:r>
            <w:r w:rsidR="00395B4C" w:rsidRPr="00F97972">
              <w:rPr>
                <w:i/>
                <w:noProof/>
              </w:rPr>
              <w:t>2</w:t>
            </w:r>
            <w:r w:rsidRPr="00F97972">
              <w:rPr>
                <w:i/>
                <w:noProof/>
              </w:rPr>
              <w:t xml:space="preserve"> trang)</w:t>
            </w:r>
          </w:p>
        </w:tc>
        <w:tc>
          <w:tcPr>
            <w:tcW w:w="6378" w:type="dxa"/>
            <w:hideMark/>
          </w:tcPr>
          <w:p w:rsidR="0053644E" w:rsidRPr="00F97972" w:rsidRDefault="0053644E" w:rsidP="00B529BE">
            <w:pPr>
              <w:shd w:val="clear" w:color="auto" w:fill="FFFFFF"/>
              <w:spacing w:line="276" w:lineRule="auto"/>
              <w:jc w:val="center"/>
              <w:rPr>
                <w:b/>
                <w:noProof/>
              </w:rPr>
            </w:pPr>
            <w:r w:rsidRPr="00F97972">
              <w:rPr>
                <w:b/>
                <w:noProof/>
              </w:rPr>
              <w:t xml:space="preserve">ĐỀ KIỂM TRA </w:t>
            </w:r>
            <w:r w:rsidR="00A353FE" w:rsidRPr="00F97972">
              <w:rPr>
                <w:b/>
                <w:noProof/>
              </w:rPr>
              <w:t>CUỐI</w:t>
            </w:r>
            <w:r w:rsidRPr="00F97972">
              <w:rPr>
                <w:b/>
                <w:noProof/>
              </w:rPr>
              <w:t xml:space="preserve"> HỌC KỲ </w:t>
            </w:r>
            <w:r w:rsidR="00AB38A3" w:rsidRPr="00F97972">
              <w:rPr>
                <w:b/>
                <w:noProof/>
              </w:rPr>
              <w:t>I</w:t>
            </w:r>
          </w:p>
          <w:p w:rsidR="0053644E" w:rsidRPr="00F97972" w:rsidRDefault="0053644E" w:rsidP="00B529BE">
            <w:pPr>
              <w:shd w:val="clear" w:color="auto" w:fill="FFFFFF"/>
              <w:spacing w:line="276" w:lineRule="auto"/>
              <w:jc w:val="center"/>
              <w:rPr>
                <w:b/>
                <w:noProof/>
              </w:rPr>
            </w:pPr>
            <w:r w:rsidRPr="00F97972">
              <w:rPr>
                <w:b/>
                <w:noProof/>
              </w:rPr>
              <w:t>NĂM HỌC 202</w:t>
            </w:r>
            <w:r w:rsidR="0080763F" w:rsidRPr="00F97972">
              <w:rPr>
                <w:b/>
                <w:noProof/>
              </w:rPr>
              <w:t>4</w:t>
            </w:r>
            <w:r w:rsidRPr="00F97972">
              <w:rPr>
                <w:b/>
                <w:noProof/>
              </w:rPr>
              <w:t xml:space="preserve"> – 202</w:t>
            </w:r>
            <w:r w:rsidR="0080763F" w:rsidRPr="00F97972">
              <w:rPr>
                <w:b/>
                <w:noProof/>
              </w:rPr>
              <w:t>5</w:t>
            </w:r>
          </w:p>
          <w:p w:rsidR="0053644E" w:rsidRPr="00F97972" w:rsidRDefault="0053644E" w:rsidP="00B529BE">
            <w:pPr>
              <w:shd w:val="clear" w:color="auto" w:fill="FFFFFF"/>
              <w:spacing w:line="276" w:lineRule="auto"/>
              <w:jc w:val="center"/>
              <w:rPr>
                <w:b/>
                <w:noProof/>
              </w:rPr>
            </w:pPr>
            <w:r w:rsidRPr="00F97972">
              <w:rPr>
                <w:b/>
                <w:i/>
                <w:noProof/>
              </w:rPr>
              <w:t>Môn</w:t>
            </w:r>
            <w:r w:rsidR="00FF3F14" w:rsidRPr="00F97972">
              <w:rPr>
                <w:b/>
                <w:noProof/>
              </w:rPr>
              <w:t xml:space="preserve">: </w:t>
            </w:r>
            <w:r w:rsidRPr="00F97972">
              <w:rPr>
                <w:b/>
                <w:noProof/>
              </w:rPr>
              <w:t>HOÁ HỌC  – Lớp 1</w:t>
            </w:r>
            <w:r w:rsidR="00265617" w:rsidRPr="00F97972">
              <w:rPr>
                <w:b/>
                <w:noProof/>
              </w:rPr>
              <w:t>0</w:t>
            </w:r>
          </w:p>
          <w:p w:rsidR="00714B1E" w:rsidRPr="00F97972" w:rsidRDefault="00D6385B" w:rsidP="00B529BE">
            <w:pPr>
              <w:shd w:val="clear" w:color="auto" w:fill="FFFFFF"/>
              <w:spacing w:line="276" w:lineRule="auto"/>
              <w:jc w:val="center"/>
              <w:rPr>
                <w:i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236219</wp:posOffset>
                      </wp:positionV>
                      <wp:extent cx="1468755" cy="0"/>
                      <wp:effectExtent l="0" t="0" r="17145" b="19050"/>
                      <wp:wrapNone/>
                      <wp:docPr id="2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87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93.75pt,18.6pt" to="209.4pt,18.6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KN2bFHgIAADYEAAAOAAAAZHJzL2Uyb0RvYy54bWysU02P2yAQvVfqf0Dcs7azTjax4qwqO+ll 242U7Q8ggG1UDAhInKjqf+9APpRtL1VVH/DAzDzevBkWz8deogO3TmhV4uwhxYgrqplQbYm/va1H M4ycJ4oRqRUv8Yk7/Lz8+GExmIKPdacl4xYBiHLFYErceW+KJHG04z1xD9pwBc5G25542No2YZYM gN7LZJym02TQlhmrKXcOTuuzEy8jftNw6l+bxnGPZImBm4+rjesurMlyQYrWEtMJeqFB/oFFT4SC S29QNfEE7a34A6oX1GqnG/9AdZ/ophGUxxqgmiz9rZptRwyPtYA4ztxkcv8Pln49bCwSrMRjjBTp oUVbb4loO48qrRQIqC16DDoNxhUQXqmNDZXSo9qaF02/O6R01RHV8sj37WQAJAsZybuUsHEGbtsN XzSDGLL3Oop2bGwfIEEOdIy9Od16w48eUTjM8unsaTLBiF59CSmuicY6/5nrHgWjxFKoIBspyOHF +UCEFNeQcKz0WkgZWy8VGko8n4wnMcFpKVhwhjBn210lLTqQMDzxi1WB5z7M6r1iEazjhK0utidC nm24XKqAB6UAnYt1no4f83S+mq1m+SgfT1ejPK3r0ad1lY+m6+xpUj/WVVVnPwO1LC86wRhXgd11 UrP87ybh8mbOM3ab1ZsMyXv0qBeQvf4j6djL0L7zIOw0O23stccwnDH48pDC9N/vwb5/7stfAAAA //8DAFBLAwQUAAYACAAAACEAlWHTZt0AAAAJAQAADwAAAGRycy9kb3ducmV2LnhtbEyPwU7DMBBE 70j8g7VIXCrqNAUahTgVAnLjQgFx3cZLEhGv09htA1/PIg5wnNmn2ZliPbleHWgMnWcDi3kCirj2 tuPGwMtzdZGBChHZYu+ZDHxSgHV5elJgbv2Rn+iwiY2SEA45GmhjHHKtQ92SwzD3A7Hc3v3oMIoc G21HPEq463WaJNfaYcfyocWB7lqqPzZ7ZyBUr7Srvmb1LHlbNp7S3f3jAxpzfjbd3oCKNMU/GH7q S3UopdPW79kG1YvOVleCGliuUlACXC4y2bL9NXRZ6P8Lym8AAAD//wMAUEsBAi0AFAAGAAgAAAAh ALaDOJL+AAAA4QEAABMAAAAAAAAAAAAAAAAAAAAAAFtDb250ZW50X1R5cGVzXS54bWxQSwECLQAU AAYACAAAACEAOP0h/9YAAACUAQAACwAAAAAAAAAAAAAAAAAvAQAAX3JlbHMvLnJlbHNQSwECLQAU AAYACAAAACEAyjdmxR4CAAA2BAAADgAAAAAAAAAAAAAAAAAuAgAAZHJzL2Uyb0RvYy54bWxQSwEC LQAUAAYACAAAACEAlWHTZt0AAAAJAQAADwAAAAAAAAAAAAAAAAB4BAAAZHJzL2Rvd25yZXYueG1s UEsFBgAAAAAEAAQA8wAAAIIFAAAAAA== "/>
                  </w:pict>
                </mc:Fallback>
              </mc:AlternateContent>
            </w:r>
            <w:r w:rsidR="0053644E" w:rsidRPr="00F97972">
              <w:rPr>
                <w:b/>
                <w:i/>
                <w:noProof/>
              </w:rPr>
              <w:t>Thời gian làm bài</w:t>
            </w:r>
            <w:r w:rsidR="0053644E" w:rsidRPr="00F97972">
              <w:rPr>
                <w:b/>
                <w:noProof/>
              </w:rPr>
              <w:t xml:space="preserve">: </w:t>
            </w:r>
            <w:r w:rsidR="00B0360A" w:rsidRPr="00F97972">
              <w:rPr>
                <w:b/>
                <w:noProof/>
              </w:rPr>
              <w:t>45</w:t>
            </w:r>
            <w:r w:rsidR="0053644E" w:rsidRPr="00F97972">
              <w:rPr>
                <w:i/>
                <w:noProof/>
              </w:rPr>
              <w:t xml:space="preserve"> </w:t>
            </w:r>
            <w:r w:rsidR="0053644E" w:rsidRPr="00F97972">
              <w:rPr>
                <w:b/>
                <w:noProof/>
              </w:rPr>
              <w:t>phút</w:t>
            </w:r>
            <w:r w:rsidR="0053644E" w:rsidRPr="00F97972">
              <w:rPr>
                <w:i/>
                <w:noProof/>
              </w:rPr>
              <w:t xml:space="preserve"> (không kể thời gian giao đề)</w:t>
            </w:r>
          </w:p>
        </w:tc>
      </w:tr>
    </w:tbl>
    <w:p w:rsidR="00B529BE" w:rsidRPr="00F97972" w:rsidRDefault="00B529BE" w:rsidP="00B529BE">
      <w:pPr>
        <w:pStyle w:val="a1"/>
        <w:spacing w:line="276" w:lineRule="auto"/>
        <w:rPr>
          <w:rFonts w:ascii="Times New Roman" w:hAnsi="Times New Roman"/>
          <w:b/>
          <w:color w:val="auto"/>
          <w:sz w:val="24"/>
          <w:szCs w:val="24"/>
          <w:lang w:val="en-US"/>
        </w:rPr>
      </w:pPr>
    </w:p>
    <w:p w:rsidR="002D33B5" w:rsidRPr="00F97972" w:rsidRDefault="00941388" w:rsidP="00165FED">
      <w:pPr>
        <w:tabs>
          <w:tab w:val="left" w:pos="284"/>
          <w:tab w:val="left" w:pos="2835"/>
          <w:tab w:val="left" w:pos="5245"/>
          <w:tab w:val="left" w:pos="7655"/>
        </w:tabs>
        <w:spacing w:line="312" w:lineRule="auto"/>
        <w:jc w:val="both"/>
        <w:rPr>
          <w:lang w:eastAsia="x-none"/>
        </w:rPr>
      </w:pPr>
      <w:r w:rsidRPr="00F97972">
        <w:rPr>
          <w:b/>
          <w:bCs/>
          <w:lang w:eastAsia="x-none"/>
        </w:rPr>
        <w:t>PHẦN I.</w:t>
      </w:r>
      <w:r w:rsidRPr="00F97972">
        <w:rPr>
          <w:lang w:eastAsia="x-none"/>
        </w:rPr>
        <w:t xml:space="preserve"> </w:t>
      </w:r>
      <w:r w:rsidRPr="00F97972">
        <w:rPr>
          <w:b/>
          <w:bCs/>
          <w:lang w:val="vi-VN" w:eastAsia="x-none"/>
        </w:rPr>
        <w:t>CÂU TRẮC NGHIỆM NHIỀU PHƯƠNG ÁN LỰA CHỌN</w:t>
      </w:r>
      <w:r w:rsidRPr="00F97972">
        <w:rPr>
          <w:b/>
          <w:bCs/>
          <w:lang w:eastAsia="x-none"/>
        </w:rPr>
        <w:t xml:space="preserve"> </w:t>
      </w:r>
      <w:r w:rsidR="003725EF" w:rsidRPr="00F97972">
        <w:rPr>
          <w:b/>
          <w:bCs/>
          <w:lang w:eastAsia="x-none"/>
        </w:rPr>
        <w:t>(3,0 điểm)</w:t>
      </w:r>
    </w:p>
    <w:p w:rsidR="002C5408" w:rsidRPr="00F97972" w:rsidRDefault="002C5408" w:rsidP="00165FED">
      <w:pPr>
        <w:tabs>
          <w:tab w:val="left" w:pos="284"/>
          <w:tab w:val="left" w:pos="2835"/>
          <w:tab w:val="left" w:pos="5245"/>
          <w:tab w:val="left" w:pos="7655"/>
        </w:tabs>
        <w:spacing w:line="312" w:lineRule="auto"/>
        <w:jc w:val="both"/>
        <w:rPr>
          <w:lang w:val="vi-VN" w:eastAsia="x-none"/>
        </w:rPr>
      </w:pPr>
      <w:r w:rsidRPr="00F97972">
        <w:rPr>
          <w:i/>
          <w:iCs/>
          <w:lang w:val="vi-VN" w:eastAsia="x-none"/>
        </w:rPr>
        <w:t xml:space="preserve">Thí sinh trả lời từ câu 1 đến </w:t>
      </w:r>
      <w:r w:rsidRPr="00F97972">
        <w:rPr>
          <w:bCs/>
          <w:i/>
          <w:iCs/>
          <w:lang w:val="vi-VN" w:eastAsia="x-none"/>
        </w:rPr>
        <w:t>câu 1</w:t>
      </w:r>
      <w:r w:rsidRPr="00F97972">
        <w:rPr>
          <w:bCs/>
          <w:i/>
          <w:iCs/>
          <w:lang w:eastAsia="x-none"/>
        </w:rPr>
        <w:t>2</w:t>
      </w:r>
      <w:r w:rsidRPr="00F97972">
        <w:rPr>
          <w:bCs/>
          <w:i/>
          <w:iCs/>
          <w:lang w:val="vi-VN" w:eastAsia="x-none"/>
        </w:rPr>
        <w:t xml:space="preserve">. </w:t>
      </w:r>
      <w:r w:rsidRPr="00F97972">
        <w:rPr>
          <w:i/>
          <w:iCs/>
          <w:lang w:val="vi-VN" w:eastAsia="x-none"/>
        </w:rPr>
        <w:t>Mỗi câu hỏi thí sinh chỉ chọn một phương án.</w:t>
      </w:r>
    </w:p>
    <w:p w:rsidR="00114C61" w:rsidRPr="00F97972" w:rsidRDefault="00114C61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>Câu 1</w:t>
      </w:r>
      <w:r w:rsidR="00047241" w:rsidRPr="00F97972">
        <w:rPr>
          <w:rFonts w:ascii="Times New Roman" w:hAnsi="Times New Roman"/>
          <w:b/>
          <w:color w:val="auto"/>
          <w:sz w:val="24"/>
          <w:szCs w:val="24"/>
        </w:rPr>
        <w:t>:</w:t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Nguyên tử của nguyên tố 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aluminium (Z= 13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)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có </w:t>
      </w:r>
      <w:r w:rsidRPr="00F97972">
        <w:rPr>
          <w:rFonts w:ascii="Times New Roman" w:hAnsi="Times New Roman"/>
          <w:color w:val="auto"/>
          <w:sz w:val="24"/>
          <w:szCs w:val="24"/>
        </w:rPr>
        <w:t>cấu hình electron là</w:t>
      </w:r>
    </w:p>
    <w:p w:rsidR="003B2017" w:rsidRPr="00F97972" w:rsidRDefault="00114C61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A. 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1s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2s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2p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6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3s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3p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Pr="00F97972">
        <w:rPr>
          <w:rFonts w:ascii="Times New Roman" w:hAnsi="Times New Roman"/>
          <w:color w:val="auto"/>
          <w:sz w:val="24"/>
          <w:szCs w:val="24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B. 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1s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2s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2p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6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3s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3p</w:t>
      </w:r>
      <w:r w:rsidR="003B2017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3</w:t>
      </w:r>
      <w:r w:rsidR="003B2017" w:rsidRPr="00F97972">
        <w:rPr>
          <w:rFonts w:ascii="Times New Roman" w:hAnsi="Times New Roman"/>
          <w:color w:val="auto"/>
          <w:sz w:val="24"/>
          <w:szCs w:val="24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</w:p>
    <w:p w:rsidR="00114C61" w:rsidRPr="00F97972" w:rsidRDefault="003B2017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114C61" w:rsidRPr="00F97972">
        <w:rPr>
          <w:rFonts w:ascii="Times New Roman" w:hAnsi="Times New Roman"/>
          <w:b/>
          <w:color w:val="auto"/>
          <w:sz w:val="24"/>
          <w:szCs w:val="24"/>
        </w:rPr>
        <w:t xml:space="preserve">C. 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1s</w:t>
      </w:r>
      <w:r w:rsidR="00114C6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2s</w:t>
      </w:r>
      <w:r w:rsidR="00114C6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2p</w:t>
      </w:r>
      <w:r w:rsidR="00114C6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6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3s</w:t>
      </w:r>
      <w:r w:rsidR="00114C6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.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114C61" w:rsidRPr="00F97972">
        <w:rPr>
          <w:rFonts w:ascii="Times New Roman" w:hAnsi="Times New Roman"/>
          <w:b/>
          <w:color w:val="auto"/>
          <w:sz w:val="24"/>
          <w:szCs w:val="24"/>
        </w:rPr>
        <w:t xml:space="preserve">D. 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1s</w:t>
      </w:r>
      <w:r w:rsidR="00114C6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2s</w:t>
      </w:r>
      <w:r w:rsidR="00114C6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2p</w:t>
      </w:r>
      <w:r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6</w:t>
      </w:r>
      <w:r w:rsidRPr="00F97972">
        <w:rPr>
          <w:rFonts w:ascii="Times New Roman" w:hAnsi="Times New Roman"/>
          <w:color w:val="auto"/>
          <w:sz w:val="24"/>
          <w:szCs w:val="24"/>
        </w:rPr>
        <w:t>3s</w:t>
      </w:r>
      <w:r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</w:t>
      </w:r>
      <w:r w:rsidRPr="00F97972">
        <w:rPr>
          <w:rFonts w:ascii="Times New Roman" w:hAnsi="Times New Roman"/>
          <w:color w:val="auto"/>
          <w:sz w:val="24"/>
          <w:szCs w:val="24"/>
        </w:rPr>
        <w:t>3p</w:t>
      </w:r>
      <w:r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1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.</w:t>
      </w:r>
    </w:p>
    <w:p w:rsidR="00DA28E1" w:rsidRPr="00F97972" w:rsidRDefault="003B2017" w:rsidP="00165FED">
      <w:pPr>
        <w:pStyle w:val="a1"/>
        <w:spacing w:line="312" w:lineRule="auto"/>
        <w:jc w:val="both"/>
        <w:rPr>
          <w:rFonts w:ascii="Times New Roman" w:hAnsi="Times New Roman"/>
          <w:iCs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iCs/>
          <w:color w:val="auto"/>
          <w:sz w:val="24"/>
          <w:szCs w:val="24"/>
          <w:lang w:bidi="vi-VN"/>
        </w:rPr>
        <w:t>Câu 2</w:t>
      </w:r>
      <w:r w:rsidR="00047241" w:rsidRPr="00F97972">
        <w:rPr>
          <w:rFonts w:ascii="Times New Roman" w:hAnsi="Times New Roman"/>
          <w:b/>
          <w:iCs/>
          <w:color w:val="auto"/>
          <w:sz w:val="24"/>
          <w:szCs w:val="24"/>
          <w:lang w:bidi="vi-VN"/>
        </w:rPr>
        <w:t>: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 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 xml:space="preserve">Độ âm điện là đại lượng đặc trưng cho khả năng hút electron </w:t>
      </w:r>
      <w:r w:rsidR="00C3125B" w:rsidRPr="00F97972">
        <w:rPr>
          <w:rFonts w:ascii="Times New Roman" w:hAnsi="Times New Roman"/>
          <w:iCs/>
          <w:color w:val="auto"/>
          <w:sz w:val="24"/>
          <w:szCs w:val="24"/>
        </w:rPr>
        <w:t xml:space="preserve">liên kết 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 xml:space="preserve">của </w:t>
      </w:r>
      <w:r w:rsidR="00C3125B" w:rsidRPr="00F97972">
        <w:rPr>
          <w:rFonts w:ascii="Times New Roman" w:hAnsi="Times New Roman"/>
          <w:iCs/>
          <w:color w:val="auto"/>
          <w:sz w:val="24"/>
          <w:szCs w:val="24"/>
        </w:rPr>
        <w:t xml:space="preserve">một 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 xml:space="preserve">nguyên tử </w:t>
      </w:r>
      <w:r w:rsidR="00C3125B" w:rsidRPr="00F97972">
        <w:rPr>
          <w:rFonts w:ascii="Times New Roman" w:hAnsi="Times New Roman"/>
          <w:iCs/>
          <w:color w:val="auto"/>
          <w:sz w:val="24"/>
          <w:szCs w:val="24"/>
        </w:rPr>
        <w:t>trong phân tử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>. Nguyên t</w:t>
      </w:r>
      <w:r w:rsidR="00C3125B" w:rsidRPr="00F97972">
        <w:rPr>
          <w:rFonts w:ascii="Times New Roman" w:hAnsi="Times New Roman"/>
          <w:iCs/>
          <w:color w:val="auto"/>
          <w:sz w:val="24"/>
          <w:szCs w:val="24"/>
        </w:rPr>
        <w:t>ử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 xml:space="preserve"> có độ âm điện lớn nhất là</w:t>
      </w:r>
    </w:p>
    <w:p w:rsidR="00DA28E1" w:rsidRPr="00F97972" w:rsidRDefault="00DA28E1" w:rsidP="00165FED">
      <w:pPr>
        <w:pStyle w:val="a1"/>
        <w:spacing w:line="312" w:lineRule="auto"/>
        <w:jc w:val="both"/>
        <w:rPr>
          <w:rFonts w:ascii="Times New Roman" w:eastAsia="Calibri" w:hAnsi="Times New Roman"/>
          <w:color w:val="auto"/>
          <w:sz w:val="24"/>
          <w:szCs w:val="24"/>
        </w:rPr>
      </w:pP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A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Chlorine (Cl)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B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Fl</w:t>
      </w:r>
      <w:r w:rsidR="00C3125B" w:rsidRPr="00F97972">
        <w:rPr>
          <w:rFonts w:ascii="Times New Roman" w:eastAsia="Calibri" w:hAnsi="Times New Roman"/>
          <w:color w:val="auto"/>
          <w:sz w:val="24"/>
          <w:szCs w:val="24"/>
        </w:rPr>
        <w:t>u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orine (F)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 xml:space="preserve">C. </w:t>
      </w:r>
      <w:r w:rsidRPr="00F97972">
        <w:rPr>
          <w:rFonts w:ascii="Times New Roman" w:hAnsi="Times New Roman"/>
          <w:color w:val="auto"/>
          <w:sz w:val="24"/>
          <w:szCs w:val="24"/>
        </w:rPr>
        <w:t>Nitrogen (N)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D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Sodium (Na).</w:t>
      </w:r>
    </w:p>
    <w:p w:rsidR="00114C61" w:rsidRPr="00F97972" w:rsidRDefault="00F77C0C" w:rsidP="00165FED">
      <w:pPr>
        <w:pStyle w:val="a1"/>
        <w:spacing w:line="312" w:lineRule="auto"/>
        <w:jc w:val="both"/>
        <w:rPr>
          <w:rFonts w:ascii="Times New Roman" w:eastAsia="Calibri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iCs/>
          <w:color w:val="auto"/>
          <w:sz w:val="24"/>
          <w:szCs w:val="24"/>
        </w:rPr>
        <w:t xml:space="preserve">Câu </w:t>
      </w:r>
      <w:r w:rsidR="003B2017" w:rsidRPr="00F97972">
        <w:rPr>
          <w:rFonts w:ascii="Times New Roman" w:hAnsi="Times New Roman"/>
          <w:b/>
          <w:iCs/>
          <w:color w:val="auto"/>
          <w:sz w:val="24"/>
          <w:szCs w:val="24"/>
        </w:rPr>
        <w:t>3</w:t>
      </w:r>
      <w:r w:rsidR="00047241" w:rsidRPr="00F97972">
        <w:rPr>
          <w:rFonts w:ascii="Times New Roman" w:hAnsi="Times New Roman"/>
          <w:b/>
          <w:iCs/>
          <w:color w:val="auto"/>
          <w:sz w:val="24"/>
          <w:szCs w:val="24"/>
        </w:rPr>
        <w:t>:</w:t>
      </w:r>
      <w:r w:rsidR="00114C61" w:rsidRPr="00F97972">
        <w:rPr>
          <w:rFonts w:ascii="Times New Roman" w:hAnsi="Times New Roman"/>
          <w:b/>
          <w:iCs/>
          <w:color w:val="auto"/>
          <w:sz w:val="24"/>
          <w:szCs w:val="24"/>
        </w:rPr>
        <w:t xml:space="preserve"> </w:t>
      </w:r>
      <w:r w:rsidR="00C3125B" w:rsidRPr="00F97972">
        <w:rPr>
          <w:rFonts w:ascii="Times New Roman" w:hAnsi="Times New Roman"/>
          <w:iCs/>
          <w:color w:val="auto"/>
          <w:sz w:val="24"/>
          <w:szCs w:val="24"/>
        </w:rPr>
        <w:t xml:space="preserve">Liên kết hóa học trong 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 xml:space="preserve">phân tử </w:t>
      </w:r>
      <w:r w:rsidR="00C3125B" w:rsidRPr="00F97972">
        <w:rPr>
          <w:rFonts w:ascii="Times New Roman" w:hAnsi="Times New Roman"/>
          <w:iCs/>
          <w:color w:val="auto"/>
          <w:sz w:val="24"/>
          <w:szCs w:val="24"/>
        </w:rPr>
        <w:t>nào dưới đây là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 xml:space="preserve"> liên kết ion?</w:t>
      </w:r>
      <w:r w:rsidR="00DA28E1" w:rsidRPr="00F97972">
        <w:rPr>
          <w:rFonts w:ascii="Times New Roman" w:hAnsi="Times New Roman"/>
          <w:b/>
          <w:iCs/>
          <w:color w:val="auto"/>
          <w:sz w:val="24"/>
          <w:szCs w:val="24"/>
        </w:rPr>
        <w:t xml:space="preserve"> </w:t>
      </w:r>
    </w:p>
    <w:p w:rsidR="00114C61" w:rsidRPr="00F97972" w:rsidRDefault="00114C61" w:rsidP="00165FED">
      <w:pPr>
        <w:pStyle w:val="a1"/>
        <w:spacing w:line="312" w:lineRule="auto"/>
        <w:jc w:val="both"/>
        <w:rPr>
          <w:rFonts w:ascii="Times New Roman" w:eastAsia="Calibri" w:hAnsi="Times New Roman"/>
          <w:color w:val="auto"/>
          <w:sz w:val="24"/>
          <w:szCs w:val="24"/>
        </w:rPr>
      </w:pP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A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="003905B1" w:rsidRPr="00F97972">
        <w:rPr>
          <w:rFonts w:ascii="Times New Roman" w:eastAsia="Calibri" w:hAnsi="Times New Roman"/>
          <w:color w:val="auto"/>
          <w:sz w:val="24"/>
          <w:szCs w:val="24"/>
        </w:rPr>
        <w:t>C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H</w:t>
      </w:r>
      <w:r w:rsidR="003905B1" w:rsidRPr="00F97972">
        <w:rPr>
          <w:rFonts w:ascii="Times New Roman" w:eastAsia="Calibri" w:hAnsi="Times New Roman"/>
          <w:color w:val="auto"/>
          <w:sz w:val="24"/>
          <w:szCs w:val="24"/>
          <w:vertAlign w:val="subscript"/>
        </w:rPr>
        <w:t>4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. 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B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Cl</w:t>
      </w:r>
      <w:r w:rsidRPr="00F97972">
        <w:rPr>
          <w:rFonts w:ascii="Times New Roman" w:eastAsia="Calibri" w:hAnsi="Times New Roman"/>
          <w:color w:val="auto"/>
          <w:sz w:val="24"/>
          <w:szCs w:val="24"/>
          <w:vertAlign w:val="subscript"/>
        </w:rPr>
        <w:t>2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 xml:space="preserve">C. 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KCl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D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HCl.</w:t>
      </w:r>
    </w:p>
    <w:p w:rsidR="00DA28E1" w:rsidRPr="00F97972" w:rsidRDefault="00F77C0C" w:rsidP="00165FED">
      <w:pPr>
        <w:pStyle w:val="a1"/>
        <w:spacing w:line="312" w:lineRule="auto"/>
        <w:jc w:val="both"/>
        <w:rPr>
          <w:rFonts w:ascii="Times New Roman" w:eastAsia="Calibri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iCs/>
          <w:color w:val="auto"/>
          <w:sz w:val="24"/>
          <w:szCs w:val="24"/>
        </w:rPr>
        <w:t xml:space="preserve">Câu </w:t>
      </w:r>
      <w:r w:rsidR="003B2017" w:rsidRPr="00F97972">
        <w:rPr>
          <w:rFonts w:ascii="Times New Roman" w:hAnsi="Times New Roman"/>
          <w:b/>
          <w:iCs/>
          <w:color w:val="auto"/>
          <w:sz w:val="24"/>
          <w:szCs w:val="24"/>
        </w:rPr>
        <w:t>4</w:t>
      </w:r>
      <w:r w:rsidR="00047241" w:rsidRPr="00F97972">
        <w:rPr>
          <w:rFonts w:ascii="Times New Roman" w:hAnsi="Times New Roman"/>
          <w:b/>
          <w:iCs/>
          <w:color w:val="auto"/>
          <w:sz w:val="24"/>
          <w:szCs w:val="24"/>
        </w:rPr>
        <w:t>:</w:t>
      </w:r>
      <w:r w:rsidR="00DA28E1" w:rsidRPr="00F97972">
        <w:rPr>
          <w:rFonts w:ascii="Times New Roman" w:hAnsi="Times New Roman"/>
          <w:b/>
          <w:iCs/>
          <w:color w:val="auto"/>
          <w:sz w:val="24"/>
          <w:szCs w:val="24"/>
        </w:rPr>
        <w:t xml:space="preserve"> </w:t>
      </w:r>
      <w:r w:rsidR="00C3125B" w:rsidRPr="00F97972">
        <w:rPr>
          <w:rFonts w:ascii="Times New Roman" w:hAnsi="Times New Roman"/>
          <w:iCs/>
          <w:color w:val="auto"/>
          <w:sz w:val="24"/>
          <w:szCs w:val="24"/>
        </w:rPr>
        <w:t xml:space="preserve">Liên kết hóa học trong phân tử nào dưới đây là </w:t>
      </w:r>
      <w:r w:rsidR="00DA28E1" w:rsidRPr="00F97972">
        <w:rPr>
          <w:rFonts w:ascii="Times New Roman" w:hAnsi="Times New Roman"/>
          <w:iCs/>
          <w:color w:val="auto"/>
          <w:sz w:val="24"/>
          <w:szCs w:val="24"/>
        </w:rPr>
        <w:t xml:space="preserve">liên kết cộng hóa trị không phân cực? </w:t>
      </w:r>
    </w:p>
    <w:p w:rsidR="00DA28E1" w:rsidRPr="00F97972" w:rsidRDefault="00DA28E1" w:rsidP="00165FED">
      <w:pPr>
        <w:pStyle w:val="a1"/>
        <w:spacing w:line="312" w:lineRule="auto"/>
        <w:jc w:val="both"/>
        <w:rPr>
          <w:rFonts w:ascii="Times New Roman" w:eastAsia="Calibri" w:hAnsi="Times New Roman"/>
          <w:color w:val="auto"/>
          <w:sz w:val="24"/>
          <w:szCs w:val="24"/>
        </w:rPr>
      </w:pP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A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H</w:t>
      </w:r>
      <w:r w:rsidRPr="00F97972">
        <w:rPr>
          <w:rFonts w:ascii="Times New Roman" w:eastAsia="Calibri" w:hAnsi="Times New Roman"/>
          <w:color w:val="auto"/>
          <w:sz w:val="24"/>
          <w:szCs w:val="24"/>
          <w:vertAlign w:val="subscript"/>
        </w:rPr>
        <w:t>2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O</w:t>
      </w:r>
      <w:r w:rsidR="003905B1" w:rsidRPr="00F97972">
        <w:rPr>
          <w:rFonts w:ascii="Times New Roman" w:eastAsia="Calibri" w:hAnsi="Times New Roman"/>
          <w:color w:val="auto"/>
          <w:sz w:val="24"/>
          <w:szCs w:val="24"/>
        </w:rPr>
        <w:t>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B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O</w:t>
      </w:r>
      <w:r w:rsidRPr="00F97972">
        <w:rPr>
          <w:rFonts w:ascii="Times New Roman" w:eastAsia="Calibri" w:hAnsi="Times New Roman"/>
          <w:color w:val="auto"/>
          <w:sz w:val="24"/>
          <w:szCs w:val="24"/>
          <w:vertAlign w:val="subscript"/>
        </w:rPr>
        <w:t>2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 xml:space="preserve">C. 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NaF</w:t>
      </w:r>
      <w:r w:rsidR="003905B1" w:rsidRPr="00F97972">
        <w:rPr>
          <w:rFonts w:ascii="Times New Roman" w:eastAsia="Calibri" w:hAnsi="Times New Roman"/>
          <w:color w:val="auto"/>
          <w:sz w:val="24"/>
          <w:szCs w:val="24"/>
        </w:rPr>
        <w:t>.</w:t>
      </w:r>
      <w:r w:rsidRPr="00F97972">
        <w:rPr>
          <w:rFonts w:ascii="Times New Roman" w:eastAsia="Calibri" w:hAnsi="Times New Roman"/>
          <w:b/>
          <w:color w:val="auto"/>
          <w:sz w:val="24"/>
          <w:szCs w:val="24"/>
        </w:rPr>
        <w:tab/>
        <w:t>D.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HI</w:t>
      </w:r>
      <w:r w:rsidR="003905B1" w:rsidRPr="00F97972">
        <w:rPr>
          <w:rFonts w:ascii="Times New Roman" w:eastAsia="Calibri" w:hAnsi="Times New Roman"/>
          <w:color w:val="auto"/>
          <w:sz w:val="24"/>
          <w:szCs w:val="24"/>
        </w:rPr>
        <w:t>.</w:t>
      </w:r>
    </w:p>
    <w:p w:rsidR="00A60DBE" w:rsidRPr="00F97972" w:rsidRDefault="00A60DBE" w:rsidP="00A60DBE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âu 5: </w:t>
      </w:r>
      <w:r w:rsidRPr="00F97972">
        <w:rPr>
          <w:rFonts w:ascii="Times New Roman" w:hAnsi="Times New Roman"/>
          <w:color w:val="auto"/>
          <w:sz w:val="24"/>
          <w:szCs w:val="24"/>
        </w:rPr>
        <w:t>Năng lượng liên kết (kJ/mol) của các chất có giá trị tương ứng như sau: HF=565, HCl=427, HBr=363, HI=295. Liên kết trong phân tử nào sau đây bền nhất?</w:t>
      </w:r>
    </w:p>
    <w:p w:rsidR="00A60DBE" w:rsidRPr="00F97972" w:rsidRDefault="00A60DBE" w:rsidP="00A60DBE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  <w:t>A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HCl. 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B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HF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C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HI. 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D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HBr.</w:t>
      </w:r>
    </w:p>
    <w:p w:rsidR="00114C61" w:rsidRPr="00F97972" w:rsidRDefault="00114C61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 xml:space="preserve">Câu </w:t>
      </w:r>
      <w:r w:rsidR="003B2017" w:rsidRPr="00F97972">
        <w:rPr>
          <w:rFonts w:ascii="Times New Roman" w:hAnsi="Times New Roman"/>
          <w:b/>
          <w:bCs/>
          <w:color w:val="auto"/>
          <w:sz w:val="24"/>
          <w:szCs w:val="24"/>
        </w:rPr>
        <w:t>6</w:t>
      </w:r>
      <w:r w:rsidR="00047241" w:rsidRPr="00F97972">
        <w:rPr>
          <w:rFonts w:ascii="Times New Roman" w:hAnsi="Times New Roman"/>
          <w:b/>
          <w:bCs/>
          <w:color w:val="auto"/>
          <w:sz w:val="24"/>
          <w:szCs w:val="24"/>
        </w:rPr>
        <w:t>: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 xml:space="preserve"> 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Kí hiệu phân lớp electron nào sau đây 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sai</w:t>
      </w:r>
      <w:r w:rsidRPr="00F97972">
        <w:rPr>
          <w:rFonts w:ascii="Times New Roman" w:hAnsi="Times New Roman"/>
          <w:color w:val="auto"/>
          <w:sz w:val="24"/>
          <w:szCs w:val="24"/>
        </w:rPr>
        <w:t>?</w:t>
      </w:r>
    </w:p>
    <w:p w:rsidR="00114C61" w:rsidRPr="00F97972" w:rsidRDefault="00114C61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A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1s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B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2p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. </w:t>
      </w:r>
      <w:r w:rsidRPr="00F97972">
        <w:rPr>
          <w:rFonts w:ascii="Times New Roman" w:hAnsi="Times New Roman"/>
          <w:color w:val="auto"/>
          <w:sz w:val="24"/>
          <w:szCs w:val="24"/>
        </w:rPr>
        <w:t>2d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D. </w:t>
      </w:r>
      <w:r w:rsidRPr="00F97972">
        <w:rPr>
          <w:rFonts w:ascii="Times New Roman" w:hAnsi="Times New Roman"/>
          <w:color w:val="auto"/>
          <w:sz w:val="24"/>
          <w:szCs w:val="24"/>
        </w:rPr>
        <w:t>3p.</w:t>
      </w:r>
    </w:p>
    <w:p w:rsidR="00114C61" w:rsidRPr="00F97972" w:rsidRDefault="00F77C0C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âu </w:t>
      </w:r>
      <w:r w:rsidR="003B2017" w:rsidRPr="00F97972">
        <w:rPr>
          <w:rFonts w:ascii="Times New Roman" w:hAnsi="Times New Roman"/>
          <w:b/>
          <w:color w:val="auto"/>
          <w:sz w:val="24"/>
          <w:szCs w:val="24"/>
        </w:rPr>
        <w:t>7</w:t>
      </w:r>
      <w:r w:rsidR="00114C61" w:rsidRPr="00F97972">
        <w:rPr>
          <w:rFonts w:ascii="Times New Roman" w:hAnsi="Times New Roman"/>
          <w:b/>
          <w:color w:val="auto"/>
          <w:sz w:val="24"/>
          <w:szCs w:val="24"/>
        </w:rPr>
        <w:t xml:space="preserve">: 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Nguyên tử của nguyên tố 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chlorine</w:t>
      </w:r>
      <w:r w:rsidR="003B2017" w:rsidRPr="00F97972">
        <w:rPr>
          <w:rFonts w:ascii="Times New Roman" w:eastAsia="Calibri" w:hAnsi="Times New Roman"/>
          <w:color w:val="auto"/>
          <w:sz w:val="24"/>
          <w:szCs w:val="24"/>
        </w:rPr>
        <w:t xml:space="preserve"> (Cl)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 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có cấu hình electron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[Ne</w:t>
      </w:r>
      <w:r w:rsidR="003B2017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]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3s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vertAlign w:val="superscript"/>
          <w:lang w:bidi="vi-VN"/>
        </w:rPr>
        <w:t>2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3p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vertAlign w:val="superscript"/>
          <w:lang w:bidi="vi-VN"/>
        </w:rPr>
        <w:t>5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. </w:t>
      </w:r>
      <w:r w:rsidR="00A353FE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Trong bảng tuần hoàn, n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guyên tố </w:t>
      </w:r>
      <w:r w:rsidRPr="00F97972">
        <w:rPr>
          <w:rFonts w:ascii="Times New Roman" w:eastAsia="Calibri" w:hAnsi="Times New Roman"/>
          <w:color w:val="auto"/>
          <w:sz w:val="24"/>
          <w:szCs w:val="24"/>
        </w:rPr>
        <w:t>chlorine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 </w:t>
      </w:r>
      <w:r w:rsidR="00114C61"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thuộc nhóm</w:t>
      </w:r>
    </w:p>
    <w:p w:rsidR="00114C61" w:rsidRPr="00F97972" w:rsidRDefault="00114C61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A. </w:t>
      </w:r>
      <w:r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VA</w:t>
      </w:r>
      <w:r w:rsidR="00A353FE" w:rsidRPr="00F97972">
        <w:rPr>
          <w:rFonts w:ascii="Times New Roman" w:hAnsi="Times New Roman"/>
          <w:bCs/>
          <w:iCs/>
          <w:color w:val="auto"/>
          <w:sz w:val="24"/>
          <w:szCs w:val="24"/>
          <w:lang w:val="en-US" w:bidi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B. </w:t>
      </w:r>
      <w:r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IIIA</w:t>
      </w:r>
      <w:r w:rsidRPr="00F97972">
        <w:rPr>
          <w:rFonts w:ascii="Times New Roman" w:hAnsi="Times New Roman"/>
          <w:bCs/>
          <w:iCs/>
          <w:color w:val="auto"/>
          <w:sz w:val="24"/>
          <w:szCs w:val="24"/>
          <w:lang w:val="vi-VN" w:bidi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. </w:t>
      </w:r>
      <w:r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IA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D. </w:t>
      </w:r>
      <w:r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V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II</w:t>
      </w:r>
      <w:r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A</w:t>
      </w:r>
      <w:r w:rsidRPr="00F97972">
        <w:rPr>
          <w:rFonts w:ascii="Times New Roman" w:hAnsi="Times New Roman"/>
          <w:bCs/>
          <w:iCs/>
          <w:color w:val="auto"/>
          <w:sz w:val="24"/>
          <w:szCs w:val="24"/>
          <w:lang w:val="vi-VN" w:bidi="vi-VN"/>
        </w:rPr>
        <w:t>.</w:t>
      </w:r>
    </w:p>
    <w:p w:rsidR="00114C61" w:rsidRPr="00F97972" w:rsidRDefault="007E7B42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âu </w:t>
      </w:r>
      <w:r w:rsidR="003B2017" w:rsidRPr="00F97972">
        <w:rPr>
          <w:rFonts w:ascii="Times New Roman" w:hAnsi="Times New Roman"/>
          <w:b/>
          <w:color w:val="auto"/>
          <w:sz w:val="24"/>
          <w:szCs w:val="24"/>
        </w:rPr>
        <w:t>8</w:t>
      </w:r>
      <w:r w:rsidR="00047241" w:rsidRPr="00F97972">
        <w:rPr>
          <w:rFonts w:ascii="Times New Roman" w:hAnsi="Times New Roman"/>
          <w:b/>
          <w:color w:val="auto"/>
          <w:sz w:val="24"/>
          <w:szCs w:val="24"/>
        </w:rPr>
        <w:t>: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 xml:space="preserve"> Trong chu kì</w:t>
      </w:r>
      <w:r w:rsidR="00BB7E1F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D32C3B" w:rsidRPr="00F97972">
        <w:rPr>
          <w:rFonts w:ascii="Times New Roman" w:hAnsi="Times New Roman"/>
          <w:color w:val="auto"/>
          <w:sz w:val="24"/>
          <w:szCs w:val="24"/>
        </w:rPr>
        <w:t>3</w:t>
      </w:r>
      <w:r w:rsidR="00114C61" w:rsidRPr="00F97972">
        <w:rPr>
          <w:rFonts w:ascii="Times New Roman" w:hAnsi="Times New Roman"/>
          <w:color w:val="auto"/>
          <w:sz w:val="24"/>
          <w:szCs w:val="24"/>
        </w:rPr>
        <w:t>, theo chiều tăng dần của điện tích hạt nhân nguyên tử</w:t>
      </w:r>
    </w:p>
    <w:p w:rsidR="00114C61" w:rsidRPr="00F97972" w:rsidRDefault="00114C61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A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bán kính nguyên tử và độ âm điện đều giảm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B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bán kính nguyên tử và độ âm điện đều tăng.</w:t>
      </w:r>
    </w:p>
    <w:p w:rsidR="00C441D5" w:rsidRPr="00F97972" w:rsidRDefault="00114C61" w:rsidP="00165FED">
      <w:pPr>
        <w:pStyle w:val="a1"/>
        <w:spacing w:line="312" w:lineRule="auto"/>
        <w:ind w:right="-143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C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bán kính nguyên tử giảm và độ âm điện tăng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D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bán kính nguyên tử tăng và độ âm điện giảm.</w:t>
      </w: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6379"/>
        <w:gridCol w:w="3119"/>
      </w:tblGrid>
      <w:tr w:rsidR="003402F9" w:rsidRPr="00F97972" w:rsidTr="004D777F">
        <w:tc>
          <w:tcPr>
            <w:tcW w:w="6379" w:type="dxa"/>
            <w:shd w:val="clear" w:color="auto" w:fill="auto"/>
          </w:tcPr>
          <w:p w:rsidR="003402F9" w:rsidRPr="00F97972" w:rsidRDefault="003402F9" w:rsidP="00165FED">
            <w:pPr>
              <w:pStyle w:val="a1"/>
              <w:spacing w:line="312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  <w:lang w:val="en-US"/>
              </w:rPr>
            </w:pPr>
            <w:r w:rsidRPr="00F97972">
              <w:rPr>
                <w:rFonts w:ascii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Câu </w:t>
            </w:r>
            <w:r w:rsidRPr="00F97972">
              <w:rPr>
                <w:rFonts w:ascii="Times New Roman" w:hAnsi="Times New Roman"/>
                <w:b/>
                <w:bCs/>
                <w:color w:val="auto"/>
                <w:sz w:val="24"/>
                <w:szCs w:val="24"/>
              </w:rPr>
              <w:t>9</w:t>
            </w:r>
            <w:r w:rsidRPr="00F97972">
              <w:rPr>
                <w:rFonts w:ascii="Times New Roman" w:hAnsi="Times New Roman"/>
                <w:b/>
                <w:bCs/>
                <w:color w:val="auto"/>
                <w:sz w:val="24"/>
                <w:szCs w:val="24"/>
                <w:lang w:val="vi-VN"/>
              </w:rPr>
              <w:t xml:space="preserve">: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lang w:val="vi-VN"/>
              </w:rPr>
              <w:t xml:space="preserve">Cho cấu tạo mạng tinh thể NaCl như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lang w:val="en-GB"/>
              </w:rPr>
              <w:t>hình bên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lang w:val="en-US"/>
              </w:rPr>
              <w:t>:</w:t>
            </w:r>
          </w:p>
          <w:p w:rsidR="003402F9" w:rsidRPr="00F97972" w:rsidRDefault="003402F9" w:rsidP="00165FED">
            <w:pPr>
              <w:pStyle w:val="a1"/>
              <w:spacing w:line="312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Trong tinh thể NaCl, mỗi ion Cl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perscript"/>
              </w:rPr>
              <w:t xml:space="preserve">–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được bao quanh bởi bao nhiêu ion Na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perscript"/>
              </w:rPr>
              <w:t>+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gần nhất?</w:t>
            </w:r>
          </w:p>
          <w:p w:rsidR="003402F9" w:rsidRPr="00F97972" w:rsidRDefault="003402F9" w:rsidP="00165FED">
            <w:pPr>
              <w:pStyle w:val="a1"/>
              <w:spacing w:line="312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ab/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A. </w:t>
            </w:r>
            <w:r w:rsidRPr="00F97972">
              <w:rPr>
                <w:rFonts w:ascii="Times New Roman" w:hAnsi="Times New Roman"/>
                <w:iCs/>
                <w:color w:val="auto"/>
                <w:sz w:val="24"/>
                <w:szCs w:val="24"/>
                <w:lang w:bidi="vi-VN"/>
              </w:rPr>
              <w:t>3</w:t>
            </w:r>
            <w:r w:rsidRPr="00F97972">
              <w:rPr>
                <w:rFonts w:ascii="Times New Roman" w:hAnsi="Times New Roman"/>
                <w:bCs/>
                <w:iCs/>
                <w:color w:val="auto"/>
                <w:sz w:val="24"/>
                <w:szCs w:val="24"/>
                <w:lang w:val="vi-VN" w:bidi="vi-VN"/>
              </w:rPr>
              <w:t>.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ab/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B. </w:t>
            </w:r>
            <w:r w:rsidRPr="00F97972">
              <w:rPr>
                <w:rFonts w:ascii="Times New Roman" w:hAnsi="Times New Roman"/>
                <w:iCs/>
                <w:color w:val="auto"/>
                <w:sz w:val="24"/>
                <w:szCs w:val="24"/>
                <w:lang w:bidi="vi-VN"/>
              </w:rPr>
              <w:t>4.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ab/>
            </w:r>
          </w:p>
          <w:p w:rsidR="003402F9" w:rsidRPr="00F97972" w:rsidRDefault="003402F9" w:rsidP="00165FED">
            <w:pPr>
              <w:pStyle w:val="a1"/>
              <w:spacing w:line="312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ab/>
              <w:t xml:space="preserve">C. </w:t>
            </w:r>
            <w:r w:rsidRPr="00F97972">
              <w:rPr>
                <w:rFonts w:ascii="Times New Roman" w:hAnsi="Times New Roman"/>
                <w:iCs/>
                <w:color w:val="auto"/>
                <w:sz w:val="24"/>
                <w:szCs w:val="24"/>
                <w:lang w:bidi="vi-VN"/>
              </w:rPr>
              <w:t>5</w:t>
            </w:r>
            <w:r w:rsidRPr="00F97972">
              <w:rPr>
                <w:rFonts w:ascii="Times New Roman" w:hAnsi="Times New Roman"/>
                <w:iCs/>
                <w:color w:val="auto"/>
                <w:sz w:val="24"/>
                <w:szCs w:val="24"/>
                <w:lang w:val="vi-VN" w:bidi="vi-VN"/>
              </w:rPr>
              <w:t>.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ab/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D. </w:t>
            </w:r>
            <w:r w:rsidRPr="00F97972">
              <w:rPr>
                <w:rFonts w:ascii="Times New Roman" w:hAnsi="Times New Roman"/>
                <w:iCs/>
                <w:color w:val="auto"/>
                <w:sz w:val="24"/>
                <w:szCs w:val="24"/>
                <w:lang w:bidi="vi-VN"/>
              </w:rPr>
              <w:t>6</w:t>
            </w:r>
            <w:r w:rsidRPr="00F97972">
              <w:rPr>
                <w:rFonts w:ascii="Times New Roman" w:hAnsi="Times New Roman"/>
                <w:bCs/>
                <w:iCs/>
                <w:color w:val="auto"/>
                <w:sz w:val="24"/>
                <w:szCs w:val="24"/>
                <w:lang w:val="vi-VN" w:bidi="vi-VN"/>
              </w:rPr>
              <w:t>.</w:t>
            </w:r>
          </w:p>
        </w:tc>
        <w:tc>
          <w:tcPr>
            <w:tcW w:w="3119" w:type="dxa"/>
            <w:shd w:val="clear" w:color="auto" w:fill="auto"/>
          </w:tcPr>
          <w:p w:rsidR="003402F9" w:rsidRPr="00F97972" w:rsidRDefault="00D6385B" w:rsidP="00165FED">
            <w:pPr>
              <w:pStyle w:val="a1"/>
              <w:spacing w:line="312" w:lineRule="auto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auto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1514475" cy="1133475"/>
                  <wp:effectExtent l="0" t="0" r="9525" b="9525"/>
                  <wp:docPr id="1" name="image164.jpg" descr="Description: D:\MInhthu\NCKH\S3\2021- BỘ CÂU HỎI TRẮC NGHIỆM KHỐI THPT\hóa\10\Screenshot_3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64.jpg" descr="Description: D:\MInhthu\NCKH\S3\2021- BỘ CÂU HỎI TRẮC NGHIỆM KHỐI THPT\hóa\10\Screenshot_3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47241" w:rsidRPr="00F97972" w:rsidRDefault="00047241" w:rsidP="00165FED">
      <w:pPr>
        <w:pStyle w:val="a1"/>
        <w:spacing w:line="312" w:lineRule="auto"/>
        <w:jc w:val="both"/>
        <w:rPr>
          <w:rFonts w:ascii="Times New Roman" w:hAnsi="Times New Roman"/>
          <w:b/>
          <w:iCs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iCs/>
          <w:color w:val="auto"/>
          <w:sz w:val="24"/>
          <w:szCs w:val="24"/>
          <w:lang w:bidi="vi-VN"/>
        </w:rPr>
        <w:t>Câu 10: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 </w:t>
      </w:r>
      <w:r w:rsidR="00394732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Ở trạng thái cơ bản, số electron đã ghép đôi và số el</w:t>
      </w:r>
      <w:r w:rsidR="00EC5458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e</w:t>
      </w:r>
      <w:r w:rsidR="00394732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ctron độc thân trong n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guyên tử </w:t>
      </w:r>
      <w:r w:rsidR="00394732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oxygen lần lượt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 là </w:t>
      </w:r>
    </w:p>
    <w:p w:rsidR="00EC5458" w:rsidRPr="00F97972" w:rsidRDefault="00047241" w:rsidP="00165FED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  <w:t>A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4</w:t>
      </w:r>
      <w:r w:rsidR="00394732" w:rsidRPr="00F97972">
        <w:rPr>
          <w:rFonts w:ascii="Times New Roman" w:hAnsi="Times New Roman"/>
          <w:color w:val="auto"/>
          <w:sz w:val="24"/>
          <w:szCs w:val="24"/>
        </w:rPr>
        <w:t xml:space="preserve"> và 4</w:t>
      </w:r>
      <w:r w:rsidRPr="00F97972">
        <w:rPr>
          <w:rFonts w:ascii="Times New Roman" w:hAnsi="Times New Roman"/>
          <w:color w:val="auto"/>
          <w:sz w:val="24"/>
          <w:szCs w:val="24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B.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5</w:t>
      </w:r>
      <w:r w:rsidR="00394732" w:rsidRPr="00F97972">
        <w:rPr>
          <w:rFonts w:ascii="Times New Roman" w:hAnsi="Times New Roman"/>
          <w:color w:val="auto"/>
          <w:sz w:val="24"/>
          <w:szCs w:val="24"/>
        </w:rPr>
        <w:t xml:space="preserve"> và 3</w:t>
      </w:r>
      <w:r w:rsidRPr="00F97972">
        <w:rPr>
          <w:rFonts w:ascii="Times New Roman" w:hAnsi="Times New Roman"/>
          <w:color w:val="auto"/>
          <w:sz w:val="24"/>
          <w:szCs w:val="24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. </w:t>
      </w:r>
      <w:r w:rsidRPr="00F97972">
        <w:rPr>
          <w:rFonts w:ascii="Times New Roman" w:hAnsi="Times New Roman"/>
          <w:color w:val="auto"/>
          <w:sz w:val="24"/>
          <w:szCs w:val="24"/>
        </w:rPr>
        <w:t>6</w:t>
      </w:r>
      <w:r w:rsidR="00394732" w:rsidRPr="00F97972">
        <w:rPr>
          <w:rFonts w:ascii="Times New Roman" w:hAnsi="Times New Roman"/>
          <w:color w:val="auto"/>
          <w:sz w:val="24"/>
          <w:szCs w:val="24"/>
        </w:rPr>
        <w:t xml:space="preserve"> và 2</w:t>
      </w:r>
      <w:r w:rsidRPr="00F97972">
        <w:rPr>
          <w:rFonts w:ascii="Times New Roman" w:hAnsi="Times New Roman"/>
          <w:color w:val="auto"/>
          <w:sz w:val="24"/>
          <w:szCs w:val="24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D. </w:t>
      </w:r>
      <w:r w:rsidR="00394732" w:rsidRPr="00F97972">
        <w:rPr>
          <w:rFonts w:ascii="Times New Roman" w:hAnsi="Times New Roman"/>
          <w:color w:val="auto"/>
          <w:sz w:val="24"/>
          <w:szCs w:val="24"/>
        </w:rPr>
        <w:t>8 và 0</w:t>
      </w:r>
      <w:r w:rsidRPr="00F97972">
        <w:rPr>
          <w:rFonts w:ascii="Times New Roman" w:hAnsi="Times New Roman"/>
          <w:color w:val="auto"/>
          <w:sz w:val="24"/>
          <w:szCs w:val="24"/>
        </w:rPr>
        <w:t>.</w:t>
      </w:r>
    </w:p>
    <w:p w:rsidR="00A60DBE" w:rsidRPr="00F97972" w:rsidRDefault="00A60DBE" w:rsidP="00A60DBE">
      <w:pPr>
        <w:pStyle w:val="a1"/>
        <w:spacing w:line="312" w:lineRule="auto"/>
        <w:jc w:val="both"/>
        <w:rPr>
          <w:rFonts w:ascii="Times New Roman" w:hAnsi="Times New Roman"/>
          <w:noProof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âu 11: </w:t>
      </w:r>
      <w:r w:rsidRPr="00F97972">
        <w:rPr>
          <w:rFonts w:ascii="Times New Roman" w:hAnsi="Times New Roman"/>
          <w:color w:val="auto"/>
          <w:sz w:val="24"/>
          <w:szCs w:val="24"/>
        </w:rPr>
        <w:t>Phân tử nitrogen (N</w:t>
      </w:r>
      <w:r w:rsidRPr="00F97972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Pr="00F97972">
        <w:rPr>
          <w:rFonts w:ascii="Times New Roman" w:hAnsi="Times New Roman"/>
          <w:color w:val="auto"/>
          <w:sz w:val="24"/>
          <w:szCs w:val="24"/>
        </w:rPr>
        <w:t>) có công thức Lewis như sau:</w:t>
      </w:r>
      <w:r w:rsidRPr="00F97972">
        <w:rPr>
          <w:rFonts w:ascii="Times New Roman" w:hAnsi="Times New Roman"/>
          <w:noProof/>
          <w:color w:val="auto"/>
          <w:sz w:val="24"/>
          <w:szCs w:val="24"/>
        </w:rPr>
        <w:t xml:space="preserve"> </w:t>
      </w:r>
      <w:r w:rsidRPr="00F97972">
        <w:rPr>
          <w:rFonts w:ascii="Times New Roman" w:hAnsi="Times New Roman"/>
          <w:noProof/>
          <w:color w:val="auto"/>
          <w:position w:val="-6"/>
          <w:sz w:val="24"/>
          <w:szCs w:val="24"/>
        </w:rPr>
        <w:object w:dxaOrig="6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7pt" o:ole="">
            <v:imagedata r:id="rId9" o:title=""/>
          </v:shape>
          <o:OLEObject Type="Embed" ProgID="Equation.DSMT4" ShapeID="_x0000_i1025" DrawAspect="Content" ObjectID="_1797192040" r:id="rId10"/>
        </w:object>
      </w:r>
      <w:r w:rsidRPr="00F97972">
        <w:rPr>
          <w:rFonts w:ascii="Times New Roman" w:hAnsi="Times New Roman"/>
          <w:noProof/>
          <w:color w:val="auto"/>
          <w:sz w:val="24"/>
          <w:szCs w:val="24"/>
        </w:rPr>
        <w:t xml:space="preserve">  </w:t>
      </w:r>
    </w:p>
    <w:p w:rsidR="00A60DBE" w:rsidRPr="00F97972" w:rsidRDefault="00A60DBE" w:rsidP="00A60DBE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>Trong phân tử N</w:t>
      </w:r>
      <w:r w:rsidRPr="00F97972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Pr="00F97972">
        <w:rPr>
          <w:rFonts w:ascii="Times New Roman" w:hAnsi="Times New Roman"/>
          <w:color w:val="auto"/>
          <w:sz w:val="24"/>
          <w:szCs w:val="24"/>
        </w:rPr>
        <w:t>, giữa hai nguyên tử N có bao nhiêu cặp electron chung?</w:t>
      </w:r>
    </w:p>
    <w:p w:rsidR="00A60DBE" w:rsidRPr="00F97972" w:rsidRDefault="00A60DBE" w:rsidP="00A60DBE">
      <w:pPr>
        <w:pStyle w:val="a1"/>
        <w:spacing w:line="312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  <w:t xml:space="preserve">A.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3</w:t>
      </w:r>
      <w:r w:rsidRPr="00F97972">
        <w:rPr>
          <w:rFonts w:ascii="Times New Roman" w:hAnsi="Times New Roman"/>
          <w:bCs/>
          <w:iCs/>
          <w:color w:val="auto"/>
          <w:sz w:val="24"/>
          <w:szCs w:val="24"/>
          <w:lang w:val="vi-VN" w:bidi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B.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2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.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1</w:t>
      </w:r>
      <w:r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D.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4</w:t>
      </w:r>
      <w:r w:rsidRPr="00F97972">
        <w:rPr>
          <w:rFonts w:ascii="Times New Roman" w:hAnsi="Times New Roman"/>
          <w:bCs/>
          <w:iCs/>
          <w:color w:val="auto"/>
          <w:sz w:val="24"/>
          <w:szCs w:val="24"/>
          <w:lang w:val="vi-VN" w:bidi="vi-VN"/>
        </w:rPr>
        <w:t>.</w:t>
      </w:r>
    </w:p>
    <w:p w:rsidR="00A60DBE" w:rsidRPr="00F97972" w:rsidRDefault="00A60DBE" w:rsidP="00490A2E">
      <w:pPr>
        <w:pStyle w:val="a1"/>
        <w:spacing w:line="288" w:lineRule="auto"/>
        <w:jc w:val="both"/>
        <w:rPr>
          <w:rFonts w:ascii="Times New Roman" w:hAnsi="Times New Roman"/>
          <w:b/>
          <w:color w:val="auto"/>
          <w:sz w:val="24"/>
          <w:szCs w:val="24"/>
        </w:rPr>
      </w:pPr>
    </w:p>
    <w:p w:rsidR="002C4BE4" w:rsidRPr="00F97972" w:rsidRDefault="002C4BE4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>Câu 12</w:t>
      </w:r>
      <w:r w:rsidR="00047241" w:rsidRPr="00F97972">
        <w:rPr>
          <w:rFonts w:ascii="Times New Roman" w:hAnsi="Times New Roman"/>
          <w:b/>
          <w:color w:val="auto"/>
          <w:sz w:val="24"/>
          <w:szCs w:val="24"/>
        </w:rPr>
        <w:t>: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Cho bảng số liệu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1559"/>
        <w:gridCol w:w="2127"/>
        <w:gridCol w:w="1417"/>
        <w:gridCol w:w="1439"/>
        <w:gridCol w:w="1503"/>
      </w:tblGrid>
      <w:tr w:rsidR="003B2017" w:rsidRPr="00F97972" w:rsidTr="00EC1F87">
        <w:trPr>
          <w:trHeight w:val="359"/>
        </w:trPr>
        <w:tc>
          <w:tcPr>
            <w:tcW w:w="1951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Chất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3905B1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Nước</w:t>
            </w:r>
          </w:p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(H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O)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3905B1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Hydrogen sulfide</w:t>
            </w:r>
          </w:p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(H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S)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A</w:t>
            </w:r>
            <w:r w:rsidR="003905B1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mmonia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(NH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3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)</w:t>
            </w:r>
          </w:p>
        </w:tc>
        <w:tc>
          <w:tcPr>
            <w:tcW w:w="1439" w:type="dxa"/>
            <w:shd w:val="clear" w:color="auto" w:fill="auto"/>
            <w:vAlign w:val="center"/>
          </w:tcPr>
          <w:p w:rsidR="003905B1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Oxygen</w:t>
            </w:r>
          </w:p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(O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)</w:t>
            </w:r>
          </w:p>
        </w:tc>
        <w:tc>
          <w:tcPr>
            <w:tcW w:w="1503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Ethanol (C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H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5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OH)</w:t>
            </w:r>
          </w:p>
        </w:tc>
      </w:tr>
      <w:tr w:rsidR="003B2017" w:rsidRPr="00F97972" w:rsidTr="00EC1F87">
        <w:trPr>
          <w:trHeight w:val="359"/>
        </w:trPr>
        <w:tc>
          <w:tcPr>
            <w:tcW w:w="1951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Nhiệt độ sôi (</w:t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  <w:vertAlign w:val="superscript"/>
              </w:rPr>
              <w:t>0</w:t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C) ở 1 bar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100,0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-60,7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-33</w:t>
            </w:r>
            <w:r w:rsidR="00C15688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,0</w:t>
            </w:r>
          </w:p>
        </w:tc>
        <w:tc>
          <w:tcPr>
            <w:tcW w:w="1439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-183</w:t>
            </w:r>
            <w:r w:rsidR="00C15688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,0</w:t>
            </w:r>
          </w:p>
        </w:tc>
        <w:tc>
          <w:tcPr>
            <w:tcW w:w="1503" w:type="dxa"/>
            <w:shd w:val="clear" w:color="auto" w:fill="auto"/>
            <w:vAlign w:val="center"/>
          </w:tcPr>
          <w:p w:rsidR="002C4BE4" w:rsidRPr="00F97972" w:rsidRDefault="002C4BE4" w:rsidP="00490A2E">
            <w:pPr>
              <w:pStyle w:val="a1"/>
              <w:spacing w:line="288" w:lineRule="auto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78,3</w:t>
            </w:r>
          </w:p>
        </w:tc>
      </w:tr>
    </w:tbl>
    <w:p w:rsidR="002C4BE4" w:rsidRPr="00F97972" w:rsidRDefault="002C4BE4" w:rsidP="00490A2E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 xml:space="preserve"> </w:t>
      </w:r>
      <w:r w:rsidRPr="00F97972">
        <w:rPr>
          <w:rFonts w:ascii="Times New Roman" w:hAnsi="Times New Roman"/>
          <w:bCs/>
          <w:color w:val="auto"/>
          <w:sz w:val="24"/>
          <w:szCs w:val="24"/>
        </w:rPr>
        <w:t>Trong số các chất trên, có bao nhiêu chất là chất khí ở điều kiện thường</w:t>
      </w:r>
      <w:r w:rsidR="003905B1" w:rsidRPr="00F97972">
        <w:rPr>
          <w:rFonts w:ascii="Times New Roman" w:hAnsi="Times New Roman"/>
          <w:bCs/>
          <w:color w:val="auto"/>
          <w:sz w:val="24"/>
          <w:szCs w:val="24"/>
        </w:rPr>
        <w:t>?</w:t>
      </w:r>
    </w:p>
    <w:p w:rsidR="002C4BE4" w:rsidRPr="00F97972" w:rsidRDefault="002C4BE4" w:rsidP="00490A2E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  <w:t xml:space="preserve">A.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3</w:t>
      </w:r>
      <w:r w:rsidRPr="00F97972">
        <w:rPr>
          <w:rFonts w:ascii="Times New Roman" w:hAnsi="Times New Roman"/>
          <w:bCs/>
          <w:iCs/>
          <w:color w:val="auto"/>
          <w:sz w:val="24"/>
          <w:szCs w:val="24"/>
          <w:lang w:val="vi-VN" w:bidi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B.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4</w:t>
      </w:r>
      <w:r w:rsidR="003B2017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. </w:t>
      </w:r>
      <w:r w:rsidR="003B2017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2</w:t>
      </w:r>
      <w:r w:rsidRPr="00F97972">
        <w:rPr>
          <w:rFonts w:ascii="Times New Roman" w:hAnsi="Times New Roman"/>
          <w:iCs/>
          <w:color w:val="auto"/>
          <w:sz w:val="24"/>
          <w:szCs w:val="24"/>
          <w:lang w:val="vi-VN" w:bidi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D. </w:t>
      </w:r>
      <w:r w:rsidR="003B2017"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>1</w:t>
      </w:r>
      <w:r w:rsidRPr="00F97972">
        <w:rPr>
          <w:rFonts w:ascii="Times New Roman" w:hAnsi="Times New Roman"/>
          <w:bCs/>
          <w:iCs/>
          <w:color w:val="auto"/>
          <w:sz w:val="24"/>
          <w:szCs w:val="24"/>
          <w:lang w:val="vi-VN" w:bidi="vi-VN"/>
        </w:rPr>
        <w:t>.</w:t>
      </w:r>
    </w:p>
    <w:p w:rsidR="00E36BD0" w:rsidRPr="00F97972" w:rsidRDefault="00E36BD0" w:rsidP="00490A2E">
      <w:pPr>
        <w:pStyle w:val="a1"/>
        <w:spacing w:line="288" w:lineRule="auto"/>
        <w:jc w:val="both"/>
        <w:rPr>
          <w:rFonts w:ascii="Times New Roman" w:hAnsi="Times New Roman"/>
          <w:b/>
          <w:bCs/>
          <w:color w:val="auto"/>
          <w:sz w:val="24"/>
          <w:szCs w:val="24"/>
        </w:rPr>
      </w:pPr>
    </w:p>
    <w:p w:rsidR="007864BD" w:rsidRPr="00F97972" w:rsidRDefault="007B3840" w:rsidP="00490A2E">
      <w:pPr>
        <w:pStyle w:val="a1"/>
        <w:spacing w:line="288" w:lineRule="auto"/>
        <w:jc w:val="both"/>
        <w:rPr>
          <w:rFonts w:ascii="Times New Roman" w:hAnsi="Times New Roman"/>
          <w:b/>
          <w:bCs/>
          <w:i/>
          <w:iCs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PHẦN II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vi-VN"/>
        </w:rPr>
        <w:t>CÂU TRẮC NGHIỆM ĐÚNG SAI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 xml:space="preserve"> (2,0 </w:t>
      </w:r>
      <w:r w:rsidR="007C425E"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điểm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)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="002C5408" w:rsidRPr="00F97972">
        <w:rPr>
          <w:rFonts w:ascii="Times New Roman" w:hAnsi="Times New Roman"/>
          <w:i/>
          <w:iCs/>
          <w:color w:val="auto"/>
          <w:sz w:val="24"/>
          <w:szCs w:val="24"/>
          <w:lang w:val="vi-VN"/>
        </w:rPr>
        <w:t>Thí sinh trả lời từ câu 1</w:t>
      </w:r>
      <w:r w:rsidR="00B044CD" w:rsidRPr="00F97972">
        <w:rPr>
          <w:rFonts w:ascii="Times New Roman" w:hAnsi="Times New Roman"/>
          <w:i/>
          <w:iCs/>
          <w:color w:val="auto"/>
          <w:sz w:val="24"/>
          <w:szCs w:val="24"/>
          <w:lang w:val="en-US"/>
        </w:rPr>
        <w:t>3</w:t>
      </w:r>
      <w:r w:rsidR="002C5408" w:rsidRPr="00F97972">
        <w:rPr>
          <w:rFonts w:ascii="Times New Roman" w:hAnsi="Times New Roman"/>
          <w:i/>
          <w:iCs/>
          <w:color w:val="auto"/>
          <w:sz w:val="24"/>
          <w:szCs w:val="24"/>
          <w:lang w:val="vi-VN"/>
        </w:rPr>
        <w:t xml:space="preserve"> đến câu </w:t>
      </w:r>
      <w:r w:rsidR="00B044CD" w:rsidRPr="00F97972">
        <w:rPr>
          <w:rFonts w:ascii="Times New Roman" w:hAnsi="Times New Roman"/>
          <w:i/>
          <w:iCs/>
          <w:color w:val="auto"/>
          <w:sz w:val="24"/>
          <w:szCs w:val="24"/>
          <w:lang w:val="en-US"/>
        </w:rPr>
        <w:t>14</w:t>
      </w:r>
      <w:r w:rsidR="002C5408" w:rsidRPr="00F97972">
        <w:rPr>
          <w:rFonts w:ascii="Times New Roman" w:hAnsi="Times New Roman"/>
          <w:i/>
          <w:iCs/>
          <w:color w:val="auto"/>
          <w:sz w:val="24"/>
          <w:szCs w:val="24"/>
          <w:lang w:val="vi-VN"/>
        </w:rPr>
        <w:t>.</w:t>
      </w:r>
      <w:r w:rsidR="002C5408" w:rsidRPr="00F97972">
        <w:rPr>
          <w:rFonts w:ascii="Times New Roman" w:hAnsi="Times New Roman"/>
          <w:b/>
          <w:bCs/>
          <w:i/>
          <w:iCs/>
          <w:color w:val="auto"/>
          <w:sz w:val="24"/>
          <w:szCs w:val="24"/>
          <w:lang w:val="vi-VN"/>
        </w:rPr>
        <w:t xml:space="preserve"> </w:t>
      </w:r>
    </w:p>
    <w:p w:rsidR="002C5408" w:rsidRPr="00F97972" w:rsidRDefault="002C5408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i/>
          <w:iCs/>
          <w:color w:val="auto"/>
          <w:sz w:val="24"/>
          <w:szCs w:val="24"/>
          <w:lang w:val="vi-VN"/>
        </w:rPr>
        <w:t xml:space="preserve">Trong mỗi ý </w:t>
      </w:r>
      <w:r w:rsidRPr="00F97972">
        <w:rPr>
          <w:rFonts w:ascii="Times New Roman" w:hAnsi="Times New Roman"/>
          <w:b/>
          <w:bCs/>
          <w:i/>
          <w:iCs/>
          <w:color w:val="auto"/>
          <w:sz w:val="24"/>
          <w:szCs w:val="24"/>
          <w:lang w:val="vi-VN"/>
        </w:rPr>
        <w:t>a), b), c), d)</w:t>
      </w:r>
      <w:r w:rsidRPr="00F97972">
        <w:rPr>
          <w:rFonts w:ascii="Times New Roman" w:hAnsi="Times New Roman"/>
          <w:i/>
          <w:iCs/>
          <w:color w:val="auto"/>
          <w:sz w:val="24"/>
          <w:szCs w:val="24"/>
          <w:lang w:val="vi-VN"/>
        </w:rPr>
        <w:t xml:space="preserve"> ở mỗi câu, thí sinh chọn </w:t>
      </w:r>
      <w:r w:rsidRPr="00F97972">
        <w:rPr>
          <w:rFonts w:ascii="Times New Roman" w:hAnsi="Times New Roman"/>
          <w:bCs/>
          <w:i/>
          <w:iCs/>
          <w:color w:val="auto"/>
          <w:sz w:val="24"/>
          <w:szCs w:val="24"/>
        </w:rPr>
        <w:t>đúng (Đ) hoặc sai (S)</w:t>
      </w:r>
    </w:p>
    <w:p w:rsidR="00A84D7B" w:rsidRPr="00F97972" w:rsidRDefault="003905B1" w:rsidP="00490A2E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Câu 1</w:t>
      </w:r>
      <w:r w:rsidR="00C46ADF"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3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 xml:space="preserve">: 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Ammonia là một hợp chất 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quan trọng trong công nghiệp</w:t>
      </w:r>
      <w:r w:rsidR="002234E3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.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</w:t>
      </w:r>
      <w:r w:rsidR="002234E3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M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ỗi năm có hàng trăm triệu tấn ammonia được sản xuất trên toàn cầu</w:t>
      </w:r>
      <w:r w:rsidR="002234E3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,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</w:t>
      </w:r>
      <w:r w:rsidR="002234E3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t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rong đó</w:t>
      </w:r>
      <w:r w:rsidR="00B84355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có khoảng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80% được sử dụng cho sản xuất phân đạm am</w:t>
      </w:r>
      <w:r w:rsidR="00394732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m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onium, urea</w:t>
      </w:r>
      <w:r w:rsidR="00B84355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,</w:t>
      </w:r>
      <w:r w:rsidR="00F97972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… để cung cấp nguyên tố nitrogen cho đất và cây trồng. Ammonia có công thức phân tử là NH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vertAlign w:val="subscript"/>
          <w:lang w:val="en-US"/>
        </w:rPr>
        <w:t>3</w:t>
      </w:r>
      <w:r w:rsidR="00BB3D27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.</w:t>
      </w:r>
      <w:r w:rsidR="00AB0AA8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Cho biết số hiệu nguyên tử của: H (Z=1), N (Z=7). </w:t>
      </w:r>
    </w:p>
    <w:p w:rsidR="00AB0AA8" w:rsidRPr="00F97972" w:rsidRDefault="00AB0AA8" w:rsidP="00490A2E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ab/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a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) </w:t>
      </w:r>
      <w:r w:rsidR="002E4FFC" w:rsidRPr="00F97972">
        <w:rPr>
          <w:rFonts w:ascii="Times New Roman" w:hAnsi="Times New Roman"/>
          <w:color w:val="auto"/>
          <w:sz w:val="24"/>
          <w:szCs w:val="24"/>
        </w:rPr>
        <w:t>Trong bảng tuần hoàn</w:t>
      </w:r>
      <w:r w:rsidR="002E4FFC" w:rsidRPr="00F97972">
        <w:rPr>
          <w:rFonts w:ascii="Times New Roman" w:hAnsi="Times New Roman"/>
          <w:bCs/>
          <w:color w:val="auto"/>
          <w:sz w:val="24"/>
          <w:szCs w:val="24"/>
        </w:rPr>
        <w:t xml:space="preserve">, </w:t>
      </w:r>
      <w:r w:rsidR="002E4FFC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nguyên tố nitrogen thuộc ô </w:t>
      </w:r>
      <w:r w:rsidR="00B84355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số</w:t>
      </w:r>
      <w:r w:rsidR="002E4FFC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7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.</w:t>
      </w:r>
    </w:p>
    <w:p w:rsidR="00BB3D27" w:rsidRPr="00F97972" w:rsidRDefault="00BB3D27" w:rsidP="00490A2E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ab/>
        <w:t>b)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Tổng số hạt mang điện trong</w:t>
      </w:r>
      <w:r w:rsidR="00D97522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một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phân tử NH</w:t>
      </w:r>
      <w:r w:rsidRPr="00F97972">
        <w:rPr>
          <w:rFonts w:ascii="Times New Roman" w:hAnsi="Times New Roman"/>
          <w:bCs/>
          <w:color w:val="auto"/>
          <w:sz w:val="24"/>
          <w:szCs w:val="24"/>
          <w:vertAlign w:val="subscript"/>
          <w:lang w:val="en-US"/>
        </w:rPr>
        <w:t>3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là 10.</w:t>
      </w:r>
    </w:p>
    <w:p w:rsidR="00AB0AA8" w:rsidRPr="00F97972" w:rsidRDefault="00BB3D27" w:rsidP="00490A2E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ab/>
      </w:r>
      <w:r w:rsidR="00AB0AA8"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 xml:space="preserve">c) </w:t>
      </w:r>
      <w:r w:rsidR="00AB0AA8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>Liên kết hóa học trong phân tử NH</w:t>
      </w:r>
      <w:r w:rsidR="00AB0AA8" w:rsidRPr="00F97972">
        <w:rPr>
          <w:rFonts w:ascii="Times New Roman" w:hAnsi="Times New Roman"/>
          <w:bCs/>
          <w:color w:val="auto"/>
          <w:sz w:val="24"/>
          <w:szCs w:val="24"/>
          <w:vertAlign w:val="subscript"/>
          <w:lang w:val="en-US"/>
        </w:rPr>
        <w:t>3</w:t>
      </w:r>
      <w:r w:rsidR="00AB0AA8"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là liên kết cộng hóa trị phân cực.</w:t>
      </w:r>
    </w:p>
    <w:p w:rsidR="00BB3D27" w:rsidRPr="00F97972" w:rsidRDefault="00AB0AA8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ab/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d</w:t>
      </w:r>
      <w:r w:rsidR="00BB3D27"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)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Trong phân tử NH</w:t>
      </w:r>
      <w:r w:rsidRPr="00F97972">
        <w:rPr>
          <w:rFonts w:ascii="Times New Roman" w:hAnsi="Times New Roman"/>
          <w:bCs/>
          <w:color w:val="auto"/>
          <w:sz w:val="24"/>
          <w:szCs w:val="24"/>
          <w:vertAlign w:val="subscript"/>
          <w:lang w:val="en-US"/>
        </w:rPr>
        <w:t>3</w:t>
      </w:r>
      <w:r w:rsidRPr="00F97972">
        <w:rPr>
          <w:rFonts w:ascii="Times New Roman" w:hAnsi="Times New Roman"/>
          <w:bCs/>
          <w:color w:val="auto"/>
          <w:sz w:val="24"/>
          <w:szCs w:val="24"/>
          <w:lang w:val="en-US"/>
        </w:rPr>
        <w:t xml:space="preserve"> có 3 liên kết sigma (</w:t>
      </w:r>
      <w:r w:rsidRPr="00F97972">
        <w:rPr>
          <w:rFonts w:ascii="Times New Roman" w:hAnsi="Times New Roman"/>
          <w:color w:val="auto"/>
          <w:sz w:val="24"/>
          <w:szCs w:val="24"/>
        </w:rPr>
        <w:t>σ)</w:t>
      </w:r>
      <w:r w:rsidR="00F37C8D" w:rsidRPr="00F97972">
        <w:rPr>
          <w:rFonts w:ascii="Times New Roman" w:hAnsi="Times New Roman"/>
          <w:color w:val="auto"/>
          <w:sz w:val="24"/>
          <w:szCs w:val="24"/>
        </w:rPr>
        <w:t>.</w:t>
      </w:r>
    </w:p>
    <w:p w:rsidR="00AB0AA8" w:rsidRPr="00F97972" w:rsidRDefault="00F37C8D" w:rsidP="00490A2E">
      <w:pPr>
        <w:pStyle w:val="a1"/>
        <w:spacing w:line="288" w:lineRule="auto"/>
        <w:jc w:val="both"/>
        <w:rPr>
          <w:rFonts w:ascii="Times New Roman" w:hAnsi="Times New Roman"/>
          <w:bCs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Câu </w:t>
      </w:r>
      <w:r w:rsidR="00C46ADF" w:rsidRPr="00F97972">
        <w:rPr>
          <w:rFonts w:ascii="Times New Roman" w:hAnsi="Times New Roman"/>
          <w:b/>
          <w:color w:val="auto"/>
          <w:sz w:val="24"/>
          <w:szCs w:val="24"/>
        </w:rPr>
        <w:t>14</w:t>
      </w:r>
      <w:r w:rsidRPr="00F97972">
        <w:rPr>
          <w:rFonts w:ascii="Times New Roman" w:hAnsi="Times New Roman"/>
          <w:b/>
          <w:color w:val="auto"/>
          <w:sz w:val="24"/>
          <w:szCs w:val="24"/>
        </w:rPr>
        <w:t>: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Nguyên tử của nguyên tố </w:t>
      </w:r>
      <w:r w:rsidRPr="00F97972">
        <w:rPr>
          <w:rFonts w:ascii="Times New Roman" w:hAnsi="Times New Roman"/>
          <w:color w:val="auto"/>
          <w:sz w:val="24"/>
          <w:szCs w:val="24"/>
        </w:rPr>
        <w:t>pot</w:t>
      </w:r>
      <w:r w:rsidR="002E4FFC" w:rsidRPr="00F97972">
        <w:rPr>
          <w:rFonts w:ascii="Times New Roman" w:hAnsi="Times New Roman"/>
          <w:color w:val="auto"/>
          <w:sz w:val="24"/>
          <w:szCs w:val="24"/>
        </w:rPr>
        <w:t>a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ssium </w:t>
      </w:r>
      <w:r w:rsidR="002E4FFC" w:rsidRPr="00F97972">
        <w:rPr>
          <w:rFonts w:ascii="Times New Roman" w:hAnsi="Times New Roman"/>
          <w:color w:val="auto"/>
          <w:sz w:val="24"/>
          <w:szCs w:val="24"/>
        </w:rPr>
        <w:t>(K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) </w:t>
      </w:r>
      <w:r w:rsidRPr="00F97972">
        <w:rPr>
          <w:rFonts w:ascii="Times New Roman" w:hAnsi="Times New Roman"/>
          <w:iCs/>
          <w:color w:val="auto"/>
          <w:sz w:val="24"/>
          <w:szCs w:val="24"/>
          <w:lang w:bidi="vi-VN"/>
        </w:rPr>
        <w:t xml:space="preserve">có </w:t>
      </w:r>
      <w:r w:rsidRPr="00F97972">
        <w:rPr>
          <w:rFonts w:ascii="Times New Roman" w:hAnsi="Times New Roman"/>
          <w:color w:val="auto"/>
          <w:sz w:val="24"/>
          <w:szCs w:val="24"/>
        </w:rPr>
        <w:t>cấu hình electron là [Ar]4s</w:t>
      </w:r>
      <w:r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1</w:t>
      </w:r>
    </w:p>
    <w:p w:rsidR="002E4FFC" w:rsidRPr="00F97972" w:rsidRDefault="00F37C8D" w:rsidP="00490A2E">
      <w:pPr>
        <w:pStyle w:val="a1"/>
        <w:spacing w:line="288" w:lineRule="auto"/>
        <w:jc w:val="both"/>
        <w:rPr>
          <w:rFonts w:ascii="Times New Roman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  <w:t xml:space="preserve">a) </w:t>
      </w:r>
      <w:r w:rsidR="002E4FFC" w:rsidRPr="00F97972">
        <w:rPr>
          <w:rFonts w:ascii="Times New Roman" w:hAnsi="Times New Roman"/>
          <w:color w:val="auto"/>
          <w:sz w:val="24"/>
          <w:szCs w:val="24"/>
        </w:rPr>
        <w:t>Nguyên tử</w:t>
      </w:r>
      <w:r w:rsidR="002E4FFC" w:rsidRPr="00F97972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2E4FFC" w:rsidRPr="00F97972">
        <w:rPr>
          <w:rFonts w:ascii="Times New Roman" w:hAnsi="Times New Roman"/>
          <w:color w:val="auto"/>
          <w:sz w:val="24"/>
          <w:szCs w:val="24"/>
        </w:rPr>
        <w:t>potassium có 19 electron.</w:t>
      </w:r>
    </w:p>
    <w:p w:rsidR="00F37C8D" w:rsidRPr="00F97972" w:rsidRDefault="002E4FFC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b)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Hydroxide 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>của nguyên tố potassium là KOH</w:t>
      </w:r>
      <w:r w:rsidR="00651761" w:rsidRPr="00F97972">
        <w:rPr>
          <w:rFonts w:ascii="Times New Roman" w:hAnsi="Times New Roman"/>
          <w:color w:val="auto"/>
          <w:sz w:val="24"/>
          <w:szCs w:val="24"/>
        </w:rPr>
        <w:t>; KOH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 xml:space="preserve"> thể hiện tính base mạnh.</w:t>
      </w:r>
    </w:p>
    <w:p w:rsidR="002E4FFC" w:rsidRPr="00F97972" w:rsidRDefault="002E4FFC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c)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Khi tham gia liên kết hóa học, nguyên tử potassium có xu hướng nhận 1 electron tạo ion K</w:t>
      </w:r>
      <w:r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+</w:t>
      </w:r>
      <w:r w:rsidRPr="00F97972">
        <w:rPr>
          <w:rFonts w:ascii="Times New Roman" w:hAnsi="Times New Roman"/>
          <w:color w:val="auto"/>
          <w:sz w:val="24"/>
          <w:szCs w:val="24"/>
        </w:rPr>
        <w:t>.</w:t>
      </w:r>
    </w:p>
    <w:p w:rsidR="002E4FFC" w:rsidRPr="00F97972" w:rsidRDefault="002E4FFC" w:rsidP="00490A2E">
      <w:pPr>
        <w:pStyle w:val="a1"/>
        <w:spacing w:line="288" w:lineRule="auto"/>
        <w:jc w:val="both"/>
        <w:rPr>
          <w:rFonts w:ascii="Times New Roman" w:hAnsi="Times New Roman"/>
          <w:b/>
          <w:color w:val="auto"/>
          <w:sz w:val="24"/>
          <w:szCs w:val="24"/>
          <w:vertAlign w:val="subscript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z w:val="24"/>
          <w:szCs w:val="24"/>
        </w:rPr>
        <w:t>d)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So với các nguyên tố trong cùng chu kì, potassium có bán kính nguyên tử 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>nhỏ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nhất.</w:t>
      </w:r>
    </w:p>
    <w:p w:rsidR="009A4312" w:rsidRPr="00F97972" w:rsidRDefault="009A4312" w:rsidP="00490A2E">
      <w:pPr>
        <w:pStyle w:val="a1"/>
        <w:spacing w:line="288" w:lineRule="auto"/>
        <w:jc w:val="both"/>
        <w:rPr>
          <w:rFonts w:ascii="Times New Roman" w:hAnsi="Times New Roman"/>
          <w:b/>
          <w:color w:val="auto"/>
          <w:sz w:val="24"/>
          <w:szCs w:val="24"/>
        </w:rPr>
      </w:pPr>
    </w:p>
    <w:p w:rsidR="009B080E" w:rsidRPr="00F97972" w:rsidRDefault="002501DD" w:rsidP="00490A2E">
      <w:pPr>
        <w:pStyle w:val="a1"/>
        <w:spacing w:line="288" w:lineRule="auto"/>
        <w:jc w:val="both"/>
        <w:rPr>
          <w:rFonts w:ascii="Times New Roman" w:eastAsia="Calibri" w:hAnsi="Times New Roman"/>
          <w:b/>
          <w:bCs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PHẦN 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I</w:t>
      </w:r>
      <w:r w:rsidR="00443F5A" w:rsidRPr="00F97972">
        <w:rPr>
          <w:rFonts w:ascii="Times New Roman" w:hAnsi="Times New Roman"/>
          <w:b/>
          <w:bCs/>
          <w:color w:val="auto"/>
          <w:sz w:val="24"/>
          <w:szCs w:val="24"/>
        </w:rPr>
        <w:t>I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I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="0004191B" w:rsidRPr="00F97972">
        <w:rPr>
          <w:rFonts w:ascii="Times New Roman" w:hAnsi="Times New Roman"/>
          <w:b/>
          <w:bCs/>
          <w:color w:val="auto"/>
          <w:sz w:val="24"/>
          <w:szCs w:val="24"/>
        </w:rPr>
        <w:t>TỰ LUẬN</w:t>
      </w:r>
      <w:r w:rsidR="00B0360A" w:rsidRPr="00F97972">
        <w:rPr>
          <w:rFonts w:ascii="Times New Roman" w:hAnsi="Times New Roman"/>
          <w:b/>
          <w:bCs/>
          <w:color w:val="auto"/>
          <w:sz w:val="24"/>
          <w:szCs w:val="24"/>
        </w:rPr>
        <w:t xml:space="preserve"> </w:t>
      </w:r>
      <w:r w:rsidR="00972455" w:rsidRPr="00F97972">
        <w:rPr>
          <w:rFonts w:ascii="Times New Roman" w:eastAsia="Calibri" w:hAnsi="Times New Roman"/>
          <w:b/>
          <w:bCs/>
          <w:color w:val="auto"/>
          <w:sz w:val="24"/>
          <w:szCs w:val="24"/>
        </w:rPr>
        <w:t>(5</w:t>
      </w:r>
      <w:r w:rsidR="00B0360A" w:rsidRPr="00F97972">
        <w:rPr>
          <w:rFonts w:ascii="Times New Roman" w:eastAsia="Calibri" w:hAnsi="Times New Roman"/>
          <w:b/>
          <w:bCs/>
          <w:color w:val="auto"/>
          <w:sz w:val="24"/>
          <w:szCs w:val="24"/>
        </w:rPr>
        <w:t>,0 điểm)</w:t>
      </w:r>
    </w:p>
    <w:p w:rsidR="005F65E1" w:rsidRPr="00F97972" w:rsidRDefault="00405465" w:rsidP="00490A2E">
      <w:pPr>
        <w:pStyle w:val="a1"/>
        <w:spacing w:line="288" w:lineRule="auto"/>
        <w:jc w:val="both"/>
        <w:rPr>
          <w:rFonts w:ascii="Times New Roman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>Câu 1</w:t>
      </w:r>
      <w:r w:rsidR="00C46ADF" w:rsidRPr="00F97972">
        <w:rPr>
          <w:rFonts w:ascii="Times New Roman" w:hAnsi="Times New Roman"/>
          <w:b/>
          <w:color w:val="auto"/>
          <w:sz w:val="24"/>
          <w:szCs w:val="24"/>
        </w:rPr>
        <w:t>5</w:t>
      </w: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: </w:t>
      </w:r>
      <w:r w:rsidR="00C46ADF" w:rsidRPr="00F97972">
        <w:rPr>
          <w:rFonts w:ascii="Times New Roman" w:hAnsi="Times New Roman"/>
          <w:b/>
          <w:color w:val="auto"/>
          <w:sz w:val="24"/>
          <w:szCs w:val="24"/>
        </w:rPr>
        <w:t>(2,5 điểm)</w:t>
      </w:r>
    </w:p>
    <w:p w:rsidR="002B0E79" w:rsidRPr="00F97972" w:rsidRDefault="00047241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</w:r>
      <w:r w:rsidR="005F65E1" w:rsidRPr="00F97972">
        <w:rPr>
          <w:rFonts w:ascii="Times New Roman" w:hAnsi="Times New Roman"/>
          <w:b/>
          <w:color w:val="auto"/>
          <w:sz w:val="24"/>
          <w:szCs w:val="24"/>
        </w:rPr>
        <w:t>a</w:t>
      </w:r>
      <w:r w:rsidRPr="00F97972">
        <w:rPr>
          <w:rFonts w:ascii="Times New Roman" w:hAnsi="Times New Roman"/>
          <w:b/>
          <w:color w:val="auto"/>
          <w:sz w:val="24"/>
          <w:szCs w:val="24"/>
        </w:rPr>
        <w:t>)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 xml:space="preserve">Hoàn thành các </w:t>
      </w:r>
      <w:r w:rsidR="00B84355" w:rsidRPr="00F97972">
        <w:rPr>
          <w:rFonts w:ascii="Times New Roman" w:hAnsi="Times New Roman"/>
          <w:color w:val="auto"/>
          <w:sz w:val="24"/>
          <w:szCs w:val="24"/>
        </w:rPr>
        <w:t>quá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 xml:space="preserve"> trình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sau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>: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</w:p>
    <w:p w:rsidR="006A682D" w:rsidRPr="00F97972" w:rsidRDefault="005F65E1" w:rsidP="00490A2E">
      <w:pPr>
        <w:pStyle w:val="a1"/>
        <w:tabs>
          <w:tab w:val="clear" w:pos="284"/>
          <w:tab w:val="left" w:pos="709"/>
        </w:tabs>
        <w:spacing w:line="288" w:lineRule="auto"/>
        <w:jc w:val="both"/>
        <w:rPr>
          <w:rFonts w:ascii="Times New Roman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  <w:t xml:space="preserve">(1) 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 xml:space="preserve">Mg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 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sym w:font="Symbol" w:char="F0AE"/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 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>Mg</w:t>
      </w:r>
      <w:r w:rsidR="00405465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+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 xml:space="preserve"> 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405465" w:rsidRPr="00F97972">
        <w:rPr>
          <w:rFonts w:ascii="Times New Roman" w:hAnsi="Times New Roman"/>
          <w:color w:val="auto"/>
          <w:sz w:val="24"/>
          <w:szCs w:val="24"/>
        </w:rPr>
        <w:t xml:space="preserve">+ </w:t>
      </w:r>
      <w:r w:rsidRPr="00F97972">
        <w:rPr>
          <w:rFonts w:ascii="Times New Roman" w:hAnsi="Times New Roman"/>
          <w:color w:val="auto"/>
          <w:sz w:val="24"/>
          <w:szCs w:val="24"/>
        </w:rPr>
        <w:t>....</w:t>
      </w:r>
      <w:r w:rsidR="00C46ADF" w:rsidRPr="00F97972">
        <w:rPr>
          <w:rFonts w:ascii="Times New Roman" w:hAnsi="Times New Roman"/>
          <w:color w:val="auto"/>
          <w:sz w:val="24"/>
          <w:szCs w:val="24"/>
        </w:rPr>
        <w:t>?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.... </w:t>
      </w:r>
      <w:r w:rsidR="00405465" w:rsidRPr="00F97972">
        <w:rPr>
          <w:rFonts w:ascii="Times New Roman" w:hAnsi="Times New Roman"/>
          <w:b/>
          <w:color w:val="auto"/>
          <w:sz w:val="24"/>
          <w:szCs w:val="24"/>
        </w:rPr>
        <w:t>e</w:t>
      </w:r>
    </w:p>
    <w:p w:rsidR="006A682D" w:rsidRPr="00F97972" w:rsidRDefault="006A682D" w:rsidP="00490A2E">
      <w:pPr>
        <w:pStyle w:val="a1"/>
        <w:tabs>
          <w:tab w:val="clear" w:pos="284"/>
          <w:tab w:val="left" w:pos="709"/>
        </w:tabs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(2) Cl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  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>+ .....</w:t>
      </w:r>
      <w:r w:rsidR="00C46ADF" w:rsidRPr="00F97972">
        <w:rPr>
          <w:rFonts w:ascii="Times New Roman" w:hAnsi="Times New Roman"/>
          <w:color w:val="auto"/>
          <w:sz w:val="24"/>
          <w:szCs w:val="24"/>
        </w:rPr>
        <w:t>?...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5F65E1" w:rsidRPr="00F97972">
        <w:rPr>
          <w:rFonts w:ascii="Times New Roman" w:hAnsi="Times New Roman"/>
          <w:b/>
          <w:color w:val="auto"/>
          <w:sz w:val="24"/>
          <w:szCs w:val="24"/>
        </w:rPr>
        <w:t>e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 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sym w:font="Symbol" w:char="F0AE"/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 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>Cl</w:t>
      </w:r>
      <w:r w:rsidR="005F65E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-</w:t>
      </w:r>
    </w:p>
    <w:p w:rsidR="005F65E1" w:rsidRPr="00F97972" w:rsidRDefault="006A682D" w:rsidP="00490A2E">
      <w:pPr>
        <w:pStyle w:val="a1"/>
        <w:tabs>
          <w:tab w:val="clear" w:pos="284"/>
          <w:tab w:val="left" w:pos="709"/>
        </w:tabs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(3) O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   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>+ ......</w:t>
      </w:r>
      <w:r w:rsidR="00C46ADF" w:rsidRPr="00F97972">
        <w:rPr>
          <w:rFonts w:ascii="Times New Roman" w:hAnsi="Times New Roman"/>
          <w:color w:val="auto"/>
          <w:sz w:val="24"/>
          <w:szCs w:val="24"/>
        </w:rPr>
        <w:t>?</w:t>
      </w:r>
      <w:r w:rsidR="00C15688" w:rsidRPr="00F97972">
        <w:rPr>
          <w:rFonts w:ascii="Times New Roman" w:hAnsi="Times New Roman"/>
          <w:color w:val="auto"/>
          <w:sz w:val="24"/>
          <w:szCs w:val="24"/>
        </w:rPr>
        <w:t>..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5F65E1" w:rsidRPr="00F97972">
        <w:rPr>
          <w:rFonts w:ascii="Times New Roman" w:hAnsi="Times New Roman"/>
          <w:b/>
          <w:color w:val="auto"/>
          <w:sz w:val="24"/>
          <w:szCs w:val="24"/>
        </w:rPr>
        <w:t>e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C15688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sym w:font="Symbol" w:char="F0AE"/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 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>O</w:t>
      </w:r>
      <w:r w:rsidR="005F65E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-</w:t>
      </w:r>
    </w:p>
    <w:p w:rsidR="005F65E1" w:rsidRPr="00F97972" w:rsidRDefault="00047241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5F65E1" w:rsidRPr="00F97972">
        <w:rPr>
          <w:rFonts w:ascii="Times New Roman" w:hAnsi="Times New Roman"/>
          <w:b/>
          <w:color w:val="auto"/>
          <w:sz w:val="24"/>
          <w:szCs w:val="24"/>
        </w:rPr>
        <w:t>b</w:t>
      </w:r>
      <w:r w:rsidRPr="00F97972">
        <w:rPr>
          <w:rFonts w:ascii="Times New Roman" w:hAnsi="Times New Roman"/>
          <w:b/>
          <w:color w:val="auto"/>
          <w:sz w:val="24"/>
          <w:szCs w:val="24"/>
        </w:rPr>
        <w:t>)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Viết công thức </w:t>
      </w:r>
      <w:r w:rsidR="00C46ADF" w:rsidRPr="00F97972">
        <w:rPr>
          <w:rFonts w:ascii="Times New Roman" w:hAnsi="Times New Roman"/>
          <w:color w:val="auto"/>
          <w:sz w:val="24"/>
          <w:szCs w:val="24"/>
        </w:rPr>
        <w:t xml:space="preserve">phân tử 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của hợp chất ion tạo bởi </w:t>
      </w:r>
      <w:r w:rsidR="00C46ADF" w:rsidRPr="00F97972">
        <w:rPr>
          <w:rFonts w:ascii="Times New Roman" w:hAnsi="Times New Roman"/>
          <w:color w:val="auto"/>
          <w:sz w:val="24"/>
          <w:szCs w:val="24"/>
        </w:rPr>
        <w:t>các cặp ion sau:</w:t>
      </w:r>
    </w:p>
    <w:p w:rsidR="00E41FDE" w:rsidRPr="00F97972" w:rsidRDefault="005F65E1" w:rsidP="00490A2E">
      <w:pPr>
        <w:pStyle w:val="a1"/>
        <w:tabs>
          <w:tab w:val="clear" w:pos="284"/>
          <w:tab w:val="left" w:pos="709"/>
          <w:tab w:val="left" w:pos="1134"/>
        </w:tabs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3402F9" w:rsidRPr="00F97972">
        <w:rPr>
          <w:rFonts w:ascii="Times New Roman" w:hAnsi="Times New Roman"/>
          <w:color w:val="auto"/>
          <w:sz w:val="24"/>
          <w:szCs w:val="24"/>
        </w:rPr>
        <w:t xml:space="preserve">(1) </w:t>
      </w:r>
      <w:r w:rsidR="00C46ADF" w:rsidRPr="00F97972">
        <w:rPr>
          <w:rFonts w:ascii="Times New Roman" w:hAnsi="Times New Roman"/>
          <w:color w:val="auto"/>
          <w:sz w:val="24"/>
          <w:szCs w:val="24"/>
        </w:rPr>
        <w:t>C</w:t>
      </w:r>
      <w:r w:rsidRPr="00F97972">
        <w:rPr>
          <w:rFonts w:ascii="Times New Roman" w:hAnsi="Times New Roman"/>
          <w:color w:val="auto"/>
          <w:sz w:val="24"/>
          <w:szCs w:val="24"/>
        </w:rPr>
        <w:t>ation Mg</w:t>
      </w:r>
      <w:r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+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với anion Cl</w:t>
      </w:r>
      <w:r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-</w:t>
      </w:r>
    </w:p>
    <w:p w:rsidR="005F65E1" w:rsidRPr="00F97972" w:rsidRDefault="00E41FDE" w:rsidP="00490A2E">
      <w:pPr>
        <w:pStyle w:val="a1"/>
        <w:tabs>
          <w:tab w:val="clear" w:pos="284"/>
          <w:tab w:val="left" w:pos="709"/>
          <w:tab w:val="left" w:pos="1134"/>
        </w:tabs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3402F9" w:rsidRPr="00F97972">
        <w:rPr>
          <w:rFonts w:ascii="Times New Roman" w:hAnsi="Times New Roman"/>
          <w:color w:val="auto"/>
          <w:sz w:val="24"/>
          <w:szCs w:val="24"/>
        </w:rPr>
        <w:t xml:space="preserve">(2) </w:t>
      </w:r>
      <w:r w:rsidR="00C46ADF" w:rsidRPr="00F97972">
        <w:rPr>
          <w:rFonts w:ascii="Times New Roman" w:hAnsi="Times New Roman"/>
          <w:color w:val="auto"/>
          <w:sz w:val="24"/>
          <w:szCs w:val="24"/>
        </w:rPr>
        <w:t>C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>ation Mg</w:t>
      </w:r>
      <w:r w:rsidR="005F65E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+</w:t>
      </w:r>
      <w:r w:rsidR="005F65E1" w:rsidRPr="00F97972">
        <w:rPr>
          <w:rFonts w:ascii="Times New Roman" w:hAnsi="Times New Roman"/>
          <w:color w:val="auto"/>
          <w:sz w:val="24"/>
          <w:szCs w:val="24"/>
        </w:rPr>
        <w:t xml:space="preserve"> với anion O</w:t>
      </w:r>
      <w:r w:rsidR="005F65E1" w:rsidRPr="00F97972">
        <w:rPr>
          <w:rFonts w:ascii="Times New Roman" w:hAnsi="Times New Roman"/>
          <w:color w:val="auto"/>
          <w:sz w:val="24"/>
          <w:szCs w:val="24"/>
          <w:vertAlign w:val="superscript"/>
        </w:rPr>
        <w:t>2-</w:t>
      </w:r>
      <w:r w:rsidR="003F6FAA" w:rsidRPr="00F97972">
        <w:rPr>
          <w:rFonts w:ascii="Times New Roman" w:hAnsi="Times New Roman"/>
          <w:color w:val="auto"/>
          <w:sz w:val="24"/>
          <w:szCs w:val="24"/>
        </w:rPr>
        <w:t>.</w:t>
      </w:r>
    </w:p>
    <w:p w:rsidR="003F6FAA" w:rsidRPr="00F97972" w:rsidRDefault="00C46ADF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pacing w:val="2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>Câu 16: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F97972">
        <w:rPr>
          <w:rFonts w:ascii="Times New Roman" w:hAnsi="Times New Roman"/>
          <w:b/>
          <w:color w:val="auto"/>
          <w:sz w:val="24"/>
          <w:szCs w:val="24"/>
        </w:rPr>
        <w:t>(2,5 điểm)</w:t>
      </w:r>
      <w:r w:rsidR="003F6FAA" w:rsidRPr="00F97972">
        <w:rPr>
          <w:rFonts w:ascii="Times New Roman" w:hAnsi="Times New Roman"/>
          <w:b/>
          <w:color w:val="auto"/>
          <w:sz w:val="24"/>
          <w:szCs w:val="24"/>
        </w:rPr>
        <w:t xml:space="preserve"> 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  <w:lang w:val="vi-VN"/>
        </w:rPr>
        <w:t xml:space="preserve">Nguyên tử của nguyên tố X có tổng số hạt 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</w:rPr>
        <w:t xml:space="preserve">cơ bản 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  <w:lang w:val="vi-VN"/>
        </w:rPr>
        <w:t xml:space="preserve">(proton, electron, neutron) là </w:t>
      </w:r>
      <w:r w:rsidR="00665054" w:rsidRPr="00F97972">
        <w:rPr>
          <w:rFonts w:ascii="Times New Roman" w:hAnsi="Times New Roman"/>
          <w:color w:val="auto"/>
          <w:spacing w:val="2"/>
          <w:sz w:val="24"/>
          <w:szCs w:val="24"/>
        </w:rPr>
        <w:t>24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</w:rPr>
        <w:t>, trong đó tổ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  <w:lang w:val="vi-VN"/>
        </w:rPr>
        <w:t xml:space="preserve">ng số hạt mang điện 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  <w:lang w:val="en-US"/>
        </w:rPr>
        <w:t xml:space="preserve">gấp hai lần 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  <w:lang w:val="vi-VN"/>
        </w:rPr>
        <w:t>tổng số hạt không mang điện.</w:t>
      </w:r>
      <w:r w:rsidR="003F6FAA" w:rsidRPr="00F97972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</w:p>
    <w:p w:rsidR="003F6FAA" w:rsidRPr="00F97972" w:rsidRDefault="003F6FAA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color w:val="auto"/>
          <w:spacing w:val="-2"/>
          <w:sz w:val="24"/>
          <w:szCs w:val="24"/>
        </w:rPr>
        <w:tab/>
      </w:r>
      <w:r w:rsidRPr="00F97972">
        <w:rPr>
          <w:rFonts w:ascii="Times New Roman" w:hAnsi="Times New Roman"/>
          <w:b/>
          <w:color w:val="auto"/>
          <w:spacing w:val="-2"/>
          <w:sz w:val="24"/>
          <w:szCs w:val="24"/>
        </w:rPr>
        <w:t>a)</w:t>
      </w:r>
      <w:r w:rsidRPr="00F97972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Xác định </w:t>
      </w:r>
      <w:r w:rsidRPr="00F97972">
        <w:rPr>
          <w:rFonts w:ascii="Times New Roman" w:hAnsi="Times New Roman"/>
          <w:color w:val="auto"/>
          <w:sz w:val="24"/>
          <w:szCs w:val="24"/>
          <w:lang w:val="vi-VN"/>
        </w:rPr>
        <w:t>nguyên t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>ố</w:t>
      </w:r>
      <w:r w:rsidRPr="00F97972">
        <w:rPr>
          <w:rFonts w:ascii="Times New Roman" w:hAnsi="Times New Roman"/>
          <w:color w:val="auto"/>
          <w:sz w:val="24"/>
          <w:szCs w:val="24"/>
          <w:lang w:val="vi-VN"/>
        </w:rPr>
        <w:t xml:space="preserve"> X.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(Cho biết số hiệu </w:t>
      </w:r>
      <w:r w:rsidR="00B84355"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nguyên tử của 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>một số nguy</w:t>
      </w:r>
      <w:r w:rsidR="00C15688" w:rsidRPr="00F97972">
        <w:rPr>
          <w:rFonts w:ascii="Times New Roman" w:hAnsi="Times New Roman"/>
          <w:color w:val="auto"/>
          <w:sz w:val="24"/>
          <w:szCs w:val="24"/>
          <w:lang w:val="en-US"/>
        </w:rPr>
        <w:t>ên tố: C=6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>, N=7,</w:t>
      </w:r>
      <w:r w:rsid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>O=8, F=9, Na=11</w:t>
      </w:r>
      <w:r w:rsidR="00C15688" w:rsidRPr="00F97972">
        <w:rPr>
          <w:rFonts w:ascii="Times New Roman" w:hAnsi="Times New Roman"/>
          <w:color w:val="auto"/>
          <w:sz w:val="24"/>
          <w:szCs w:val="24"/>
          <w:lang w:val="en-US"/>
        </w:rPr>
        <w:t>, Mg=12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>)</w:t>
      </w:r>
    </w:p>
    <w:p w:rsidR="00665054" w:rsidRPr="00F97972" w:rsidRDefault="003F6FAA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ab/>
        <w:t>b)</w:t>
      </w:r>
      <w:r w:rsidRPr="00F97972">
        <w:rPr>
          <w:rFonts w:ascii="Times New Roman" w:hAnsi="Times New Roman"/>
          <w:color w:val="auto"/>
          <w:sz w:val="24"/>
          <w:szCs w:val="24"/>
        </w:rPr>
        <w:t xml:space="preserve"> Viết công thức electron, công thức Lewis, công thức cấu tạo </w:t>
      </w:r>
      <w:r w:rsidR="00665054" w:rsidRPr="00F97972">
        <w:rPr>
          <w:rFonts w:ascii="Times New Roman" w:hAnsi="Times New Roman"/>
          <w:color w:val="auto"/>
          <w:sz w:val="24"/>
          <w:szCs w:val="24"/>
        </w:rPr>
        <w:t>của</w:t>
      </w:r>
      <w:r w:rsidR="00E65C04" w:rsidRPr="00F97972">
        <w:rPr>
          <w:rFonts w:ascii="Times New Roman" w:hAnsi="Times New Roman"/>
          <w:color w:val="auto"/>
          <w:sz w:val="24"/>
          <w:szCs w:val="24"/>
        </w:rPr>
        <w:t xml:space="preserve"> các</w:t>
      </w:r>
      <w:r w:rsidR="00665054" w:rsidRPr="00F97972">
        <w:rPr>
          <w:rFonts w:ascii="Times New Roman" w:hAnsi="Times New Roman"/>
          <w:color w:val="auto"/>
          <w:sz w:val="24"/>
          <w:szCs w:val="24"/>
        </w:rPr>
        <w:t xml:space="preserve"> phân tử</w:t>
      </w:r>
      <w:r w:rsidR="00E65C04" w:rsidRPr="00F97972">
        <w:rPr>
          <w:rFonts w:ascii="Times New Roman" w:hAnsi="Times New Roman"/>
          <w:color w:val="auto"/>
          <w:sz w:val="24"/>
          <w:szCs w:val="24"/>
        </w:rPr>
        <w:t>:</w:t>
      </w:r>
      <w:r w:rsidR="00665054" w:rsidRPr="00F97972">
        <w:rPr>
          <w:rFonts w:ascii="Times New Roman" w:hAnsi="Times New Roman"/>
          <w:color w:val="auto"/>
          <w:sz w:val="24"/>
          <w:szCs w:val="24"/>
        </w:rPr>
        <w:t xml:space="preserve">  H</w:t>
      </w:r>
      <w:r w:rsidR="00665054" w:rsidRPr="00F97972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="00665054" w:rsidRPr="00F97972">
        <w:rPr>
          <w:rFonts w:ascii="Times New Roman" w:hAnsi="Times New Roman"/>
          <w:color w:val="auto"/>
          <w:sz w:val="24"/>
          <w:szCs w:val="24"/>
        </w:rPr>
        <w:t>X, CX</w:t>
      </w:r>
      <w:r w:rsidR="00665054" w:rsidRPr="00F97972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="00E65C04" w:rsidRPr="00F97972">
        <w:rPr>
          <w:rFonts w:ascii="Times New Roman" w:hAnsi="Times New Roman"/>
          <w:color w:val="auto"/>
          <w:sz w:val="24"/>
          <w:szCs w:val="24"/>
        </w:rPr>
        <w:t xml:space="preserve"> (</w:t>
      </w:r>
      <w:r w:rsidR="00F97972">
        <w:rPr>
          <w:rFonts w:ascii="Times New Roman" w:hAnsi="Times New Roman"/>
          <w:color w:val="auto"/>
          <w:sz w:val="24"/>
          <w:szCs w:val="24"/>
        </w:rPr>
        <w:t>H là nguyên tố h</w:t>
      </w:r>
      <w:r w:rsidR="00F97972" w:rsidRPr="00F97972">
        <w:rPr>
          <w:rFonts w:ascii="Times New Roman" w:hAnsi="Times New Roman"/>
          <w:color w:val="auto"/>
          <w:sz w:val="24"/>
          <w:szCs w:val="24"/>
        </w:rPr>
        <w:t>ydrogen</w:t>
      </w:r>
      <w:r w:rsidR="00F97972">
        <w:rPr>
          <w:rFonts w:ascii="Times New Roman" w:hAnsi="Times New Roman"/>
          <w:color w:val="auto"/>
          <w:sz w:val="24"/>
          <w:szCs w:val="24"/>
        </w:rPr>
        <w:t xml:space="preserve">, </w:t>
      </w:r>
      <w:r w:rsidR="00E65C04" w:rsidRPr="00F97972">
        <w:rPr>
          <w:rFonts w:ascii="Times New Roman" w:hAnsi="Times New Roman"/>
          <w:color w:val="auto"/>
          <w:sz w:val="24"/>
          <w:szCs w:val="24"/>
        </w:rPr>
        <w:t>C là</w:t>
      </w:r>
      <w:r w:rsidR="00A27813" w:rsidRPr="00F97972">
        <w:rPr>
          <w:rFonts w:ascii="Times New Roman" w:hAnsi="Times New Roman"/>
          <w:color w:val="auto"/>
          <w:sz w:val="24"/>
          <w:szCs w:val="24"/>
        </w:rPr>
        <w:t xml:space="preserve"> nguyên tố</w:t>
      </w:r>
      <w:r w:rsidR="00E65C04" w:rsidRPr="00F97972">
        <w:rPr>
          <w:rFonts w:ascii="Times New Roman" w:hAnsi="Times New Roman"/>
          <w:color w:val="auto"/>
          <w:sz w:val="24"/>
          <w:szCs w:val="24"/>
        </w:rPr>
        <w:t xml:space="preserve"> carbon)</w:t>
      </w:r>
      <w:r w:rsidR="00F97972">
        <w:rPr>
          <w:rFonts w:ascii="Times New Roman" w:hAnsi="Times New Roman"/>
          <w:color w:val="auto"/>
          <w:sz w:val="24"/>
          <w:szCs w:val="24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</w:rPr>
        <w:tab/>
      </w:r>
    </w:p>
    <w:p w:rsidR="003F6FAA" w:rsidRPr="00F97972" w:rsidRDefault="00665054" w:rsidP="00490A2E">
      <w:pPr>
        <w:pStyle w:val="a1"/>
        <w:spacing w:line="288" w:lineRule="auto"/>
        <w:jc w:val="both"/>
        <w:rPr>
          <w:rFonts w:ascii="Times New Roman" w:hAnsi="Times New Roman"/>
          <w:color w:val="auto"/>
          <w:spacing w:val="-2"/>
          <w:sz w:val="24"/>
          <w:szCs w:val="24"/>
          <w:lang w:val="en-US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ab/>
      </w:r>
      <w:r w:rsidR="003F6FAA" w:rsidRPr="00F97972">
        <w:rPr>
          <w:rFonts w:ascii="Times New Roman" w:hAnsi="Times New Roman"/>
          <w:b/>
          <w:color w:val="auto"/>
          <w:sz w:val="24"/>
          <w:szCs w:val="24"/>
        </w:rPr>
        <w:t xml:space="preserve">c) 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>Dựa vào cấu trúc phân tử, giải thích tại sao phân tử H</w:t>
      </w:r>
      <w:r w:rsidR="00047241" w:rsidRPr="00F97972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X phân cực, </w:t>
      </w:r>
      <w:r w:rsidR="00B84355" w:rsidRPr="00F97972">
        <w:rPr>
          <w:rFonts w:ascii="Times New Roman" w:hAnsi="Times New Roman"/>
          <w:color w:val="auto"/>
          <w:sz w:val="24"/>
          <w:szCs w:val="24"/>
        </w:rPr>
        <w:t>p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>hân tử CX</w:t>
      </w:r>
      <w:r w:rsidR="00047241" w:rsidRPr="00F97972">
        <w:rPr>
          <w:rFonts w:ascii="Times New Roman" w:hAnsi="Times New Roman"/>
          <w:color w:val="auto"/>
          <w:sz w:val="24"/>
          <w:szCs w:val="24"/>
          <w:vertAlign w:val="subscript"/>
        </w:rPr>
        <w:t>2</w:t>
      </w:r>
      <w:r w:rsidR="00047241" w:rsidRPr="00F97972">
        <w:rPr>
          <w:rFonts w:ascii="Times New Roman" w:hAnsi="Times New Roman"/>
          <w:color w:val="auto"/>
          <w:sz w:val="24"/>
          <w:szCs w:val="24"/>
        </w:rPr>
        <w:t xml:space="preserve"> không phân cực?</w:t>
      </w:r>
    </w:p>
    <w:p w:rsidR="00936540" w:rsidRPr="00F97972" w:rsidRDefault="00936540" w:rsidP="00490A2E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  <w:sz w:val="24"/>
          <w:szCs w:val="24"/>
        </w:rPr>
      </w:pPr>
    </w:p>
    <w:p w:rsidR="00B97048" w:rsidRPr="00F97972" w:rsidRDefault="00AE1656" w:rsidP="00490A2E">
      <w:pPr>
        <w:pStyle w:val="a1"/>
        <w:spacing w:line="288" w:lineRule="auto"/>
        <w:jc w:val="center"/>
        <w:rPr>
          <w:rFonts w:ascii="Times New Roman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>----------- HẾT ----------</w:t>
      </w:r>
    </w:p>
    <w:p w:rsidR="00E808F6" w:rsidRPr="00F97972" w:rsidRDefault="0081447C" w:rsidP="00490A2E">
      <w:pPr>
        <w:pStyle w:val="a1"/>
        <w:spacing w:line="288" w:lineRule="auto"/>
        <w:jc w:val="center"/>
        <w:rPr>
          <w:rFonts w:ascii="Times New Roman" w:hAnsi="Times New Roman"/>
          <w:bCs/>
          <w:i/>
          <w:iCs/>
          <w:color w:val="auto"/>
          <w:sz w:val="24"/>
          <w:szCs w:val="24"/>
        </w:rPr>
      </w:pPr>
      <w:r w:rsidRPr="00F97972">
        <w:rPr>
          <w:rFonts w:ascii="Times New Roman" w:hAnsi="Times New Roman"/>
          <w:bCs/>
          <w:i/>
          <w:iCs/>
          <w:color w:val="auto"/>
          <w:sz w:val="24"/>
          <w:szCs w:val="24"/>
        </w:rPr>
        <w:t xml:space="preserve">Chú ý: Thí sinh </w:t>
      </w:r>
      <w:r w:rsidRPr="00F97972">
        <w:rPr>
          <w:rFonts w:ascii="Times New Roman" w:hAnsi="Times New Roman"/>
          <w:b/>
          <w:i/>
          <w:iCs/>
          <w:color w:val="auto"/>
          <w:sz w:val="24"/>
          <w:szCs w:val="24"/>
        </w:rPr>
        <w:t>không</w:t>
      </w:r>
      <w:r w:rsidRPr="00F97972">
        <w:rPr>
          <w:rFonts w:ascii="Times New Roman" w:hAnsi="Times New Roman"/>
          <w:bCs/>
          <w:i/>
          <w:iCs/>
          <w:color w:val="auto"/>
          <w:sz w:val="24"/>
          <w:szCs w:val="24"/>
        </w:rPr>
        <w:t xml:space="preserve"> được sử dụng bảng tuần hoàn các nguyên tố hóa học</w:t>
      </w:r>
    </w:p>
    <w:p w:rsidR="00AF7F8E" w:rsidRPr="00F97972" w:rsidRDefault="00B710E8" w:rsidP="00E36BD0">
      <w:pPr>
        <w:shd w:val="clear" w:color="auto" w:fill="FFFFFF"/>
        <w:spacing w:line="312" w:lineRule="auto"/>
        <w:jc w:val="center"/>
        <w:rPr>
          <w:b/>
          <w:noProof/>
        </w:rPr>
      </w:pPr>
      <w:r w:rsidRPr="00F97972">
        <w:rPr>
          <w:b/>
          <w:noProof/>
        </w:rPr>
        <w:lastRenderedPageBreak/>
        <w:t>HƯỚNG DẪN CHẤM</w:t>
      </w:r>
      <w:r w:rsidR="00C76239" w:rsidRPr="00F97972">
        <w:rPr>
          <w:b/>
          <w:noProof/>
        </w:rPr>
        <w:t xml:space="preserve"> ĐỀ KIỂM </w:t>
      </w:r>
      <w:r w:rsidR="004843E6" w:rsidRPr="00F97972">
        <w:rPr>
          <w:b/>
          <w:noProof/>
        </w:rPr>
        <w:t xml:space="preserve">TRA </w:t>
      </w:r>
      <w:r w:rsidR="00C15688" w:rsidRPr="00F97972">
        <w:rPr>
          <w:b/>
          <w:noProof/>
        </w:rPr>
        <w:t xml:space="preserve">CUỐI </w:t>
      </w:r>
      <w:r w:rsidR="004843E6" w:rsidRPr="00F97972">
        <w:rPr>
          <w:b/>
          <w:noProof/>
        </w:rPr>
        <w:t xml:space="preserve">HỌC KỲ </w:t>
      </w:r>
      <w:r w:rsidR="00D316A3" w:rsidRPr="00F97972">
        <w:rPr>
          <w:b/>
          <w:noProof/>
        </w:rPr>
        <w:t>I</w:t>
      </w:r>
    </w:p>
    <w:p w:rsidR="00C76239" w:rsidRPr="00F97972" w:rsidRDefault="004843E6" w:rsidP="00C76239">
      <w:pPr>
        <w:shd w:val="clear" w:color="auto" w:fill="FFFFFF"/>
        <w:spacing w:line="276" w:lineRule="auto"/>
        <w:jc w:val="center"/>
        <w:rPr>
          <w:b/>
          <w:noProof/>
        </w:rPr>
      </w:pPr>
      <w:r w:rsidRPr="00F97972">
        <w:rPr>
          <w:b/>
          <w:noProof/>
        </w:rPr>
        <w:t>NĂM HỌC 2024 – 2025</w:t>
      </w:r>
    </w:p>
    <w:p w:rsidR="007A2DB9" w:rsidRPr="00F97972" w:rsidRDefault="00C76239" w:rsidP="00C76239">
      <w:pPr>
        <w:pStyle w:val="a1"/>
        <w:spacing w:line="276" w:lineRule="auto"/>
        <w:jc w:val="center"/>
        <w:rPr>
          <w:rFonts w:ascii="Times New Roman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i/>
          <w:noProof/>
          <w:color w:val="auto"/>
          <w:sz w:val="24"/>
          <w:szCs w:val="24"/>
        </w:rPr>
        <w:t>Môn</w:t>
      </w:r>
      <w:r w:rsidRPr="00F97972">
        <w:rPr>
          <w:rFonts w:ascii="Times New Roman" w:hAnsi="Times New Roman"/>
          <w:b/>
          <w:noProof/>
          <w:color w:val="auto"/>
          <w:sz w:val="24"/>
          <w:szCs w:val="24"/>
        </w:rPr>
        <w:t>: HOÁ HỌC  – Lớp 10</w:t>
      </w:r>
    </w:p>
    <w:p w:rsidR="00C04FE9" w:rsidRPr="00F97972" w:rsidRDefault="00C04FE9" w:rsidP="00030B3D">
      <w:pPr>
        <w:tabs>
          <w:tab w:val="left" w:pos="284"/>
          <w:tab w:val="left" w:pos="2835"/>
          <w:tab w:val="left" w:pos="5245"/>
          <w:tab w:val="left" w:pos="7655"/>
        </w:tabs>
        <w:spacing w:line="252" w:lineRule="auto"/>
        <w:jc w:val="both"/>
        <w:rPr>
          <w:b/>
          <w:lang w:eastAsia="x-none"/>
        </w:rPr>
      </w:pPr>
    </w:p>
    <w:p w:rsidR="00FD6005" w:rsidRPr="00F97972" w:rsidRDefault="00FD6005" w:rsidP="00FD6005">
      <w:pPr>
        <w:tabs>
          <w:tab w:val="left" w:pos="284"/>
          <w:tab w:val="left" w:pos="2835"/>
          <w:tab w:val="left" w:pos="5245"/>
          <w:tab w:val="left" w:pos="7655"/>
        </w:tabs>
        <w:spacing w:line="312" w:lineRule="auto"/>
        <w:jc w:val="both"/>
        <w:rPr>
          <w:lang w:eastAsia="x-none"/>
        </w:rPr>
      </w:pPr>
      <w:r w:rsidRPr="00F97972">
        <w:rPr>
          <w:b/>
          <w:bCs/>
          <w:lang w:eastAsia="x-none"/>
        </w:rPr>
        <w:t>PHẦN I.</w:t>
      </w:r>
      <w:r w:rsidRPr="00F97972">
        <w:rPr>
          <w:lang w:eastAsia="x-none"/>
        </w:rPr>
        <w:t xml:space="preserve"> </w:t>
      </w:r>
      <w:r w:rsidRPr="00F97972">
        <w:rPr>
          <w:b/>
          <w:bCs/>
          <w:lang w:val="vi-VN" w:eastAsia="x-none"/>
        </w:rPr>
        <w:t>CÂU TRẮC NGHIỆM NHIỀU PHƯƠNG ÁN LỰA CHỌN</w:t>
      </w:r>
      <w:r w:rsidRPr="00F97972">
        <w:rPr>
          <w:b/>
          <w:bCs/>
          <w:lang w:eastAsia="x-none"/>
        </w:rPr>
        <w:t xml:space="preserve"> (3,0 điểm)</w:t>
      </w:r>
      <w:r w:rsidRPr="00F97972">
        <w:rPr>
          <w:b/>
          <w:bCs/>
          <w:lang w:val="vi-VN" w:eastAsia="x-none"/>
        </w:rPr>
        <w:t>.</w:t>
      </w:r>
      <w:r w:rsidRPr="00F97972">
        <w:rPr>
          <w:lang w:val="vi-VN" w:eastAsia="x-none"/>
        </w:rPr>
        <w:t xml:space="preserve"> </w:t>
      </w:r>
    </w:p>
    <w:p w:rsidR="0081447C" w:rsidRPr="00F97972" w:rsidRDefault="0081447C" w:rsidP="0081447C">
      <w:pPr>
        <w:pStyle w:val="a1"/>
        <w:spacing w:before="60" w:after="60" w:line="240" w:lineRule="auto"/>
        <w:rPr>
          <w:rFonts w:ascii="Times New Roman" w:hAnsi="Times New Roman"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>Mỗi câu trả lời đúng 0,2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0"/>
        <w:gridCol w:w="702"/>
        <w:gridCol w:w="702"/>
        <w:gridCol w:w="701"/>
        <w:gridCol w:w="702"/>
        <w:gridCol w:w="702"/>
        <w:gridCol w:w="702"/>
        <w:gridCol w:w="702"/>
        <w:gridCol w:w="702"/>
        <w:gridCol w:w="702"/>
        <w:gridCol w:w="702"/>
        <w:gridCol w:w="702"/>
        <w:gridCol w:w="702"/>
      </w:tblGrid>
      <w:tr w:rsidR="00F65EFB" w:rsidRPr="00F97972" w:rsidTr="00B710E8">
        <w:trPr>
          <w:trHeight w:val="376"/>
          <w:jc w:val="center"/>
        </w:trPr>
        <w:tc>
          <w:tcPr>
            <w:tcW w:w="970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bookmarkStart w:id="1" w:name="_Hlk180798457"/>
            <w:r w:rsidRPr="00F97972">
              <w:rPr>
                <w:b/>
              </w:rPr>
              <w:t>Câu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1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2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3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4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5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6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7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8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9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10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11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12</w:t>
            </w:r>
          </w:p>
        </w:tc>
      </w:tr>
      <w:tr w:rsidR="00F65EFB" w:rsidRPr="00F97972" w:rsidTr="00B710E8">
        <w:trPr>
          <w:trHeight w:val="376"/>
          <w:jc w:val="center"/>
        </w:trPr>
        <w:tc>
          <w:tcPr>
            <w:tcW w:w="970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Đáp án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C15688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D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C15688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B</w:t>
            </w:r>
          </w:p>
        </w:tc>
        <w:tc>
          <w:tcPr>
            <w:tcW w:w="701" w:type="dxa"/>
            <w:shd w:val="clear" w:color="auto" w:fill="auto"/>
            <w:vAlign w:val="center"/>
          </w:tcPr>
          <w:p w:rsidR="00F65EFB" w:rsidRPr="00F97972" w:rsidRDefault="00C15688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C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F65EFB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B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3F1FEC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B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3F1FEC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C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3F1FEC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D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3F1FEC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C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C15688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D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C15688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C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C15688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A</w:t>
            </w:r>
          </w:p>
        </w:tc>
        <w:tc>
          <w:tcPr>
            <w:tcW w:w="702" w:type="dxa"/>
            <w:shd w:val="clear" w:color="auto" w:fill="auto"/>
            <w:vAlign w:val="center"/>
          </w:tcPr>
          <w:p w:rsidR="00F65EFB" w:rsidRPr="00F97972" w:rsidRDefault="00C15688" w:rsidP="00B710E8">
            <w:pPr>
              <w:jc w:val="center"/>
              <w:rPr>
                <w:b/>
              </w:rPr>
            </w:pPr>
            <w:r w:rsidRPr="00F97972">
              <w:rPr>
                <w:b/>
              </w:rPr>
              <w:t>A</w:t>
            </w:r>
          </w:p>
        </w:tc>
      </w:tr>
    </w:tbl>
    <w:bookmarkEnd w:id="1"/>
    <w:p w:rsidR="00C87C3C" w:rsidRPr="00F97972" w:rsidRDefault="00C87C3C" w:rsidP="00C87C3C">
      <w:pPr>
        <w:pStyle w:val="a1"/>
        <w:spacing w:before="60" w:after="60" w:line="240" w:lineRule="auto"/>
        <w:rPr>
          <w:rFonts w:ascii="Times New Roman" w:hAnsi="Times New Roman"/>
          <w:color w:val="auto"/>
          <w:sz w:val="24"/>
          <w:szCs w:val="24"/>
          <w:lang w:val="en-US"/>
        </w:rPr>
      </w:pP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PHẦN II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vi-VN"/>
        </w:rPr>
        <w:t>CÂU TRẮC NGHIỆM ĐÚNG SAI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 xml:space="preserve"> (2,0 </w:t>
      </w:r>
      <w:r w:rsidR="009B00EA"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điểm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)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vi-VN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</w:p>
    <w:p w:rsidR="0081447C" w:rsidRPr="00F97972" w:rsidRDefault="0015669B" w:rsidP="00C87C3C">
      <w:pPr>
        <w:pStyle w:val="a1"/>
        <w:spacing w:before="60" w:after="60" w:line="240" w:lineRule="auto"/>
        <w:rPr>
          <w:rFonts w:ascii="Times New Roman" w:hAnsi="Times New Roman"/>
          <w:color w:val="auto"/>
          <w:sz w:val="24"/>
          <w:szCs w:val="24"/>
        </w:rPr>
      </w:pPr>
      <w:r w:rsidRPr="00F97972">
        <w:rPr>
          <w:rFonts w:ascii="Times New Roman" w:hAnsi="Times New Roman"/>
          <w:color w:val="auto"/>
          <w:sz w:val="24"/>
          <w:szCs w:val="24"/>
        </w:rPr>
        <w:tab/>
      </w:r>
      <w:r w:rsidR="0081447C" w:rsidRPr="00F97972">
        <w:rPr>
          <w:rFonts w:ascii="Times New Roman" w:hAnsi="Times New Roman"/>
          <w:color w:val="auto"/>
          <w:sz w:val="24"/>
          <w:szCs w:val="24"/>
        </w:rPr>
        <w:t>- Học sinh chỉ lựa chọn chính xác 01 ý trong 01 câu hỏi được 0,10 điểm.</w:t>
      </w:r>
    </w:p>
    <w:p w:rsidR="0081447C" w:rsidRPr="00F97972" w:rsidRDefault="0015669B" w:rsidP="0015669B">
      <w:pPr>
        <w:pStyle w:val="NormalWeb"/>
        <w:spacing w:before="0" w:beforeAutospacing="0" w:after="0" w:afterAutospacing="0"/>
        <w:jc w:val="both"/>
      </w:pPr>
      <w:r w:rsidRPr="00F97972">
        <w:t xml:space="preserve">     </w:t>
      </w:r>
      <w:r w:rsidR="0081447C" w:rsidRPr="00F97972">
        <w:t>- Học sinh chỉ lựa chọn chính xác 02 ý trong 01 câu hỏi được 0,25 điểm.</w:t>
      </w:r>
    </w:p>
    <w:p w:rsidR="0081447C" w:rsidRPr="00F97972" w:rsidRDefault="0015669B" w:rsidP="0015669B">
      <w:pPr>
        <w:pStyle w:val="NormalWeb"/>
        <w:spacing w:before="0" w:beforeAutospacing="0" w:after="0" w:afterAutospacing="0"/>
        <w:jc w:val="both"/>
      </w:pPr>
      <w:r w:rsidRPr="00F97972">
        <w:t xml:space="preserve">     </w:t>
      </w:r>
      <w:r w:rsidR="0081447C" w:rsidRPr="00F97972">
        <w:t>- Học sinh chỉ lựa chọn chính xác 03 ý trong 01 câu hỏi được 0,50 điểm.</w:t>
      </w:r>
    </w:p>
    <w:p w:rsidR="0081447C" w:rsidRPr="00F97972" w:rsidRDefault="0015669B" w:rsidP="0015669B">
      <w:pPr>
        <w:pStyle w:val="NormalWeb"/>
        <w:spacing w:before="0" w:beforeAutospacing="0" w:after="120" w:afterAutospacing="0"/>
        <w:jc w:val="both"/>
      </w:pPr>
      <w:r w:rsidRPr="00F97972">
        <w:t xml:space="preserve">     </w:t>
      </w:r>
      <w:r w:rsidR="0081447C" w:rsidRPr="00F97972">
        <w:t xml:space="preserve">- Học sinh lựa chọn chính xác cả 04 ý trong 01 câu hỏi được </w:t>
      </w:r>
      <w:r w:rsidR="0081447C" w:rsidRPr="00F97972">
        <w:rPr>
          <w:bCs/>
        </w:rPr>
        <w:t>1,00</w:t>
      </w:r>
      <w:r w:rsidR="0081447C" w:rsidRPr="00F97972">
        <w:t xml:space="preserve"> 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1701"/>
        <w:gridCol w:w="1761"/>
        <w:gridCol w:w="1612"/>
        <w:gridCol w:w="1730"/>
        <w:gridCol w:w="1843"/>
      </w:tblGrid>
      <w:tr w:rsidR="00C15688" w:rsidRPr="00F97972" w:rsidTr="00533728">
        <w:trPr>
          <w:trHeight w:val="280"/>
        </w:trPr>
        <w:tc>
          <w:tcPr>
            <w:tcW w:w="1384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Câu</w:t>
            </w:r>
          </w:p>
        </w:tc>
        <w:tc>
          <w:tcPr>
            <w:tcW w:w="170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Lệnh hỏi</w:t>
            </w:r>
          </w:p>
        </w:tc>
        <w:tc>
          <w:tcPr>
            <w:tcW w:w="176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Đáp án</w:t>
            </w:r>
          </w:p>
        </w:tc>
        <w:tc>
          <w:tcPr>
            <w:tcW w:w="1612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Câu</w:t>
            </w:r>
          </w:p>
        </w:tc>
        <w:tc>
          <w:tcPr>
            <w:tcW w:w="1730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Lệnh hỏi</w:t>
            </w:r>
          </w:p>
        </w:tc>
        <w:tc>
          <w:tcPr>
            <w:tcW w:w="1843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Đáp án</w:t>
            </w:r>
          </w:p>
        </w:tc>
      </w:tr>
      <w:tr w:rsidR="00C15688" w:rsidRPr="00F97972" w:rsidTr="00533728">
        <w:trPr>
          <w:trHeight w:val="291"/>
        </w:trPr>
        <w:tc>
          <w:tcPr>
            <w:tcW w:w="1384" w:type="dxa"/>
            <w:vMerge w:val="restart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13</w:t>
            </w:r>
          </w:p>
        </w:tc>
        <w:tc>
          <w:tcPr>
            <w:tcW w:w="170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a)</w:t>
            </w:r>
          </w:p>
        </w:tc>
        <w:tc>
          <w:tcPr>
            <w:tcW w:w="176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Đ</w:t>
            </w:r>
          </w:p>
        </w:tc>
        <w:tc>
          <w:tcPr>
            <w:tcW w:w="1612" w:type="dxa"/>
            <w:vMerge w:val="restart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14</w:t>
            </w:r>
          </w:p>
        </w:tc>
        <w:tc>
          <w:tcPr>
            <w:tcW w:w="1730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a)</w:t>
            </w:r>
          </w:p>
        </w:tc>
        <w:tc>
          <w:tcPr>
            <w:tcW w:w="1843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Đ</w:t>
            </w:r>
          </w:p>
        </w:tc>
      </w:tr>
      <w:tr w:rsidR="00C15688" w:rsidRPr="00F97972" w:rsidTr="00533728">
        <w:trPr>
          <w:trHeight w:val="147"/>
        </w:trPr>
        <w:tc>
          <w:tcPr>
            <w:tcW w:w="1384" w:type="dxa"/>
            <w:vMerge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</w:tc>
        <w:tc>
          <w:tcPr>
            <w:tcW w:w="170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b)</w:t>
            </w:r>
          </w:p>
        </w:tc>
        <w:tc>
          <w:tcPr>
            <w:tcW w:w="176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S</w:t>
            </w:r>
          </w:p>
        </w:tc>
        <w:tc>
          <w:tcPr>
            <w:tcW w:w="1612" w:type="dxa"/>
            <w:vMerge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</w:tc>
        <w:tc>
          <w:tcPr>
            <w:tcW w:w="1730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b)</w:t>
            </w:r>
          </w:p>
        </w:tc>
        <w:tc>
          <w:tcPr>
            <w:tcW w:w="1843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Đ</w:t>
            </w:r>
          </w:p>
        </w:tc>
      </w:tr>
      <w:tr w:rsidR="00C15688" w:rsidRPr="00F97972" w:rsidTr="00533728">
        <w:trPr>
          <w:trHeight w:val="147"/>
        </w:trPr>
        <w:tc>
          <w:tcPr>
            <w:tcW w:w="1384" w:type="dxa"/>
            <w:vMerge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</w:tc>
        <w:tc>
          <w:tcPr>
            <w:tcW w:w="170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c)</w:t>
            </w:r>
          </w:p>
        </w:tc>
        <w:tc>
          <w:tcPr>
            <w:tcW w:w="176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Đ</w:t>
            </w:r>
          </w:p>
        </w:tc>
        <w:tc>
          <w:tcPr>
            <w:tcW w:w="1612" w:type="dxa"/>
            <w:vMerge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</w:tc>
        <w:tc>
          <w:tcPr>
            <w:tcW w:w="1730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c)</w:t>
            </w:r>
          </w:p>
        </w:tc>
        <w:tc>
          <w:tcPr>
            <w:tcW w:w="1843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S</w:t>
            </w:r>
          </w:p>
        </w:tc>
      </w:tr>
      <w:tr w:rsidR="00C15688" w:rsidRPr="00F97972" w:rsidTr="00533728">
        <w:trPr>
          <w:trHeight w:val="147"/>
        </w:trPr>
        <w:tc>
          <w:tcPr>
            <w:tcW w:w="1384" w:type="dxa"/>
            <w:vMerge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</w:tc>
        <w:tc>
          <w:tcPr>
            <w:tcW w:w="170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d)</w:t>
            </w:r>
          </w:p>
        </w:tc>
        <w:tc>
          <w:tcPr>
            <w:tcW w:w="1761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Đ</w:t>
            </w:r>
          </w:p>
        </w:tc>
        <w:tc>
          <w:tcPr>
            <w:tcW w:w="1612" w:type="dxa"/>
            <w:vMerge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</w:p>
        </w:tc>
        <w:tc>
          <w:tcPr>
            <w:tcW w:w="1730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d)</w:t>
            </w:r>
          </w:p>
        </w:tc>
        <w:tc>
          <w:tcPr>
            <w:tcW w:w="1843" w:type="dxa"/>
            <w:shd w:val="clear" w:color="auto" w:fill="auto"/>
          </w:tcPr>
          <w:p w:rsidR="00C15688" w:rsidRPr="00F97972" w:rsidRDefault="00C15688" w:rsidP="00740176">
            <w:pPr>
              <w:jc w:val="center"/>
              <w:rPr>
                <w:b/>
              </w:rPr>
            </w:pPr>
            <w:r w:rsidRPr="00F97972">
              <w:rPr>
                <w:b/>
              </w:rPr>
              <w:t>S</w:t>
            </w:r>
          </w:p>
        </w:tc>
      </w:tr>
    </w:tbl>
    <w:p w:rsidR="004207E4" w:rsidRPr="00F97972" w:rsidRDefault="004207E4" w:rsidP="004207E4">
      <w:pPr>
        <w:pStyle w:val="a1"/>
        <w:spacing w:line="288" w:lineRule="auto"/>
        <w:jc w:val="both"/>
        <w:rPr>
          <w:rFonts w:ascii="Times New Roman" w:eastAsia="Calibri" w:hAnsi="Times New Roman"/>
          <w:b/>
          <w:bCs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 xml:space="preserve">PHẦN 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>III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  <w:lang w:val="en-US"/>
        </w:rPr>
        <w:t>.</w:t>
      </w:r>
      <w:r w:rsidRPr="00F97972">
        <w:rPr>
          <w:rFonts w:ascii="Times New Roman" w:hAnsi="Times New Roman"/>
          <w:color w:val="auto"/>
          <w:sz w:val="24"/>
          <w:szCs w:val="24"/>
          <w:lang w:val="en-US"/>
        </w:rPr>
        <w:t xml:space="preserve"> </w:t>
      </w:r>
      <w:r w:rsidRPr="00F97972">
        <w:rPr>
          <w:rFonts w:ascii="Times New Roman" w:hAnsi="Times New Roman"/>
          <w:b/>
          <w:bCs/>
          <w:color w:val="auto"/>
          <w:sz w:val="24"/>
          <w:szCs w:val="24"/>
        </w:rPr>
        <w:t xml:space="preserve">TỰ LUẬN </w:t>
      </w:r>
      <w:r w:rsidRPr="00F97972">
        <w:rPr>
          <w:rFonts w:ascii="Times New Roman" w:eastAsia="Calibri" w:hAnsi="Times New Roman"/>
          <w:b/>
          <w:bCs/>
          <w:color w:val="auto"/>
          <w:sz w:val="24"/>
          <w:szCs w:val="24"/>
        </w:rPr>
        <w:t>(5,0 điểm)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229"/>
        <w:gridCol w:w="1418"/>
      </w:tblGrid>
      <w:tr w:rsidR="007A2DB9" w:rsidRPr="00F97972" w:rsidTr="00533728">
        <w:trPr>
          <w:trHeight w:val="250"/>
        </w:trPr>
        <w:tc>
          <w:tcPr>
            <w:tcW w:w="1384" w:type="dxa"/>
            <w:shd w:val="clear" w:color="auto" w:fill="auto"/>
            <w:vAlign w:val="center"/>
          </w:tcPr>
          <w:p w:rsidR="007A2DB9" w:rsidRPr="00F97972" w:rsidRDefault="007A2DB9" w:rsidP="00B710E8">
            <w:pPr>
              <w:pStyle w:val="a1"/>
              <w:spacing w:line="276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Câu</w:t>
            </w:r>
          </w:p>
        </w:tc>
        <w:tc>
          <w:tcPr>
            <w:tcW w:w="7229" w:type="dxa"/>
            <w:shd w:val="clear" w:color="auto" w:fill="auto"/>
            <w:vAlign w:val="center"/>
          </w:tcPr>
          <w:p w:rsidR="007A2DB9" w:rsidRPr="00F97972" w:rsidRDefault="007A2DB9" w:rsidP="00B710E8">
            <w:pPr>
              <w:pStyle w:val="a1"/>
              <w:spacing w:line="276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Đáp án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7A2DB9" w:rsidRPr="00F97972" w:rsidRDefault="007A2DB9" w:rsidP="00B710E8">
            <w:pPr>
              <w:pStyle w:val="a1"/>
              <w:spacing w:line="276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Thang điểm</w:t>
            </w:r>
          </w:p>
        </w:tc>
      </w:tr>
      <w:tr w:rsidR="007A2DB9" w:rsidRPr="00F97972" w:rsidTr="00533728">
        <w:tc>
          <w:tcPr>
            <w:tcW w:w="1384" w:type="dxa"/>
            <w:shd w:val="clear" w:color="auto" w:fill="auto"/>
            <w:vAlign w:val="center"/>
          </w:tcPr>
          <w:p w:rsidR="007A2DB9" w:rsidRPr="00F97972" w:rsidRDefault="009C6E93">
            <w:pPr>
              <w:pStyle w:val="a1"/>
              <w:spacing w:line="276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Câu 1</w:t>
            </w:r>
            <w:r w:rsidR="00B90300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5</w:t>
            </w:r>
          </w:p>
          <w:p w:rsidR="009C6E93" w:rsidRPr="00F97972" w:rsidRDefault="009C6E93">
            <w:pPr>
              <w:pStyle w:val="a1"/>
              <w:spacing w:line="276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(</w:t>
            </w:r>
            <w:r w:rsidR="005A2FF3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2,</w:t>
            </w:r>
            <w:r w:rsidR="00B90300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5</w:t>
            </w:r>
            <w:r w:rsidR="005A2FF3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 điểm</w:t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)</w:t>
            </w:r>
          </w:p>
        </w:tc>
        <w:tc>
          <w:tcPr>
            <w:tcW w:w="7229" w:type="dxa"/>
            <w:shd w:val="clear" w:color="auto" w:fill="auto"/>
          </w:tcPr>
          <w:p w:rsidR="00C15688" w:rsidRPr="00F97972" w:rsidRDefault="00C15688" w:rsidP="00C15688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a)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Hoàn thành các </w:t>
            </w:r>
            <w:r w:rsidR="00B90300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quá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trình sau: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ab/>
            </w:r>
          </w:p>
          <w:p w:rsidR="00C15688" w:rsidRPr="00F97972" w:rsidRDefault="00C15688" w:rsidP="00C15688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(1) Mg  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sym w:font="Symbol" w:char="F0AE"/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 Mg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perscript"/>
              </w:rPr>
              <w:t>2+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 + 2</w:t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e</w:t>
            </w:r>
            <w:r w:rsidR="00533728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;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(2) Cl    +  1</w:t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e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sym w:font="Symbol" w:char="F0AE"/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 Cl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perscript"/>
              </w:rPr>
              <w:t>-</w:t>
            </w:r>
            <w:r w:rsidR="00533728" w:rsidRPr="00F97972">
              <w:rPr>
                <w:rFonts w:ascii="Times New Roman" w:hAnsi="Times New Roman"/>
                <w:color w:val="auto"/>
                <w:sz w:val="24"/>
                <w:szCs w:val="24"/>
                <w:vertAlign w:val="superscript"/>
              </w:rPr>
              <w:t xml:space="preserve"> </w:t>
            </w:r>
            <w:r w:rsidR="00533728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;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(3) O     + 2</w:t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e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sym w:font="Symbol" w:char="F0AE"/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 O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perscript"/>
              </w:rPr>
              <w:t xml:space="preserve">2- </w:t>
            </w:r>
          </w:p>
          <w:p w:rsidR="00C15688" w:rsidRPr="00F97972" w:rsidRDefault="00B90300" w:rsidP="00C15688">
            <w:pPr>
              <w:pStyle w:val="a1"/>
              <w:jc w:val="both"/>
              <w:rPr>
                <w:rFonts w:ascii="Times New Roman" w:hAnsi="Times New Roman"/>
                <w:i/>
                <w:i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i/>
                <w:iCs/>
                <w:color w:val="auto"/>
                <w:sz w:val="24"/>
                <w:szCs w:val="24"/>
              </w:rPr>
              <w:t>Mỗi quá trình viết đúng được 0,5 điểm</w:t>
            </w:r>
          </w:p>
          <w:p w:rsidR="009C6E93" w:rsidRPr="00F97972" w:rsidRDefault="00C15688" w:rsidP="00A353FE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b)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MgCl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và MgO.</w:t>
            </w:r>
          </w:p>
          <w:p w:rsidR="00B90300" w:rsidRPr="00F97972" w:rsidRDefault="00B90300" w:rsidP="00A353FE">
            <w:pPr>
              <w:pStyle w:val="a1"/>
              <w:jc w:val="both"/>
              <w:rPr>
                <w:rFonts w:ascii="Times New Roman" w:hAnsi="Times New Roman"/>
                <w:i/>
                <w:i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i/>
                <w:iCs/>
                <w:color w:val="auto"/>
                <w:sz w:val="24"/>
                <w:szCs w:val="24"/>
              </w:rPr>
              <w:t>Viết đúng công thức mỗi chất được 0,5 điểm</w:t>
            </w:r>
          </w:p>
        </w:tc>
        <w:tc>
          <w:tcPr>
            <w:tcW w:w="1418" w:type="dxa"/>
            <w:shd w:val="clear" w:color="auto" w:fill="auto"/>
          </w:tcPr>
          <w:p w:rsidR="00C15688" w:rsidRPr="00F97972" w:rsidRDefault="00B90300" w:rsidP="00C15688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1</w:t>
            </w:r>
            <w:r w:rsidR="00C15688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,5 điểm</w:t>
            </w:r>
          </w:p>
          <w:p w:rsidR="00B90300" w:rsidRPr="00F97972" w:rsidRDefault="00B90300" w:rsidP="00C15688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  <w:p w:rsidR="00B90300" w:rsidRPr="00F97972" w:rsidRDefault="00B90300" w:rsidP="00C15688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  <w:p w:rsidR="00B90300" w:rsidRPr="00F97972" w:rsidRDefault="00B90300" w:rsidP="00C15688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  <w:p w:rsidR="00B27841" w:rsidRPr="00F97972" w:rsidRDefault="00B90300" w:rsidP="00A353FE">
            <w:pPr>
              <w:pStyle w:val="a1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1,0 điểm</w:t>
            </w:r>
          </w:p>
        </w:tc>
      </w:tr>
      <w:tr w:rsidR="007A2DB9" w:rsidRPr="00F97972" w:rsidTr="00533728">
        <w:tc>
          <w:tcPr>
            <w:tcW w:w="1384" w:type="dxa"/>
            <w:shd w:val="clear" w:color="auto" w:fill="auto"/>
            <w:vAlign w:val="center"/>
          </w:tcPr>
          <w:p w:rsidR="009C6E93" w:rsidRPr="00F97972" w:rsidRDefault="009C6E93">
            <w:pPr>
              <w:pStyle w:val="a1"/>
              <w:spacing w:line="276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Câu </w:t>
            </w:r>
            <w:r w:rsidR="001D5560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16</w:t>
            </w:r>
          </w:p>
          <w:p w:rsidR="007A2DB9" w:rsidRPr="00F97972" w:rsidRDefault="009C6E93">
            <w:pPr>
              <w:pStyle w:val="a1"/>
              <w:spacing w:line="276" w:lineRule="auto"/>
              <w:jc w:val="center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(</w:t>
            </w:r>
            <w:r w:rsidR="005A2FF3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2,</w:t>
            </w:r>
            <w:r w:rsidR="001D5560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5</w:t>
            </w:r>
            <w:r w:rsidR="005A2FF3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 điểm</w:t>
            </w: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)</w:t>
            </w:r>
          </w:p>
        </w:tc>
        <w:tc>
          <w:tcPr>
            <w:tcW w:w="7229" w:type="dxa"/>
            <w:shd w:val="clear" w:color="auto" w:fill="auto"/>
          </w:tcPr>
          <w:p w:rsidR="003F15BF" w:rsidRPr="00F97972" w:rsidRDefault="003F15BF" w:rsidP="003F15BF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pacing w:val="2"/>
                <w:sz w:val="24"/>
                <w:szCs w:val="24"/>
                <w:lang w:val="en-GB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a.</w:t>
            </w:r>
            <w:r w:rsidR="007E5E1D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 </w:t>
            </w:r>
            <w:r w:rsidR="007E5E1D"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Gọi số hạt </w:t>
            </w:r>
            <w:r w:rsidR="007E5E1D" w:rsidRPr="00F97972">
              <w:rPr>
                <w:rFonts w:ascii="Times New Roman" w:hAnsi="Times New Roman"/>
                <w:color w:val="auto"/>
                <w:spacing w:val="2"/>
                <w:sz w:val="24"/>
                <w:szCs w:val="24"/>
                <w:lang w:val="vi-VN"/>
              </w:rPr>
              <w:t>proton</w:t>
            </w:r>
            <w:r w:rsidR="007E5E1D" w:rsidRPr="00F97972">
              <w:rPr>
                <w:rFonts w:ascii="Times New Roman" w:hAnsi="Times New Roman"/>
                <w:color w:val="auto"/>
                <w:spacing w:val="2"/>
                <w:sz w:val="24"/>
                <w:szCs w:val="24"/>
                <w:lang w:val="en-GB"/>
              </w:rPr>
              <w:t>,</w:t>
            </w:r>
            <w:r w:rsidR="007E5E1D" w:rsidRPr="00F97972">
              <w:rPr>
                <w:rFonts w:ascii="Times New Roman" w:hAnsi="Times New Roman"/>
                <w:color w:val="auto"/>
                <w:spacing w:val="2"/>
                <w:sz w:val="24"/>
                <w:szCs w:val="24"/>
                <w:lang w:val="vi-VN"/>
              </w:rPr>
              <w:t xml:space="preserve"> neutron</w:t>
            </w:r>
            <w:r w:rsidR="007E5E1D" w:rsidRPr="00F97972">
              <w:rPr>
                <w:rFonts w:ascii="Times New Roman" w:hAnsi="Times New Roman"/>
                <w:color w:val="auto"/>
                <w:spacing w:val="2"/>
                <w:sz w:val="24"/>
                <w:szCs w:val="24"/>
                <w:lang w:val="en-GB"/>
              </w:rPr>
              <w:t xml:space="preserve"> trong nguyên tử X lần lượt là P</w:t>
            </w:r>
            <w:r w:rsidR="007C5683" w:rsidRPr="00F97972">
              <w:rPr>
                <w:rFonts w:ascii="Times New Roman" w:hAnsi="Times New Roman"/>
                <w:color w:val="auto"/>
                <w:spacing w:val="2"/>
                <w:sz w:val="24"/>
                <w:szCs w:val="24"/>
                <w:lang w:val="en-GB"/>
              </w:rPr>
              <w:t>, N</w:t>
            </w:r>
          </w:p>
          <w:p w:rsidR="007C5683" w:rsidRPr="00F97972" w:rsidRDefault="007C5683" w:rsidP="003F15BF">
            <w:pPr>
              <w:pStyle w:val="a1"/>
              <w:spacing w:line="276" w:lineRule="auto"/>
              <w:rPr>
                <w:rFonts w:ascii="Times New Roman" w:hAnsi="Times New Roman"/>
                <w:b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Cs/>
                <w:color w:val="auto"/>
                <w:sz w:val="24"/>
                <w:szCs w:val="24"/>
                <w:lang w:val="en-GB"/>
              </w:rPr>
              <w:t xml:space="preserve">Ta có các phương trình: </w:t>
            </w:r>
            <w:r w:rsidR="00740176"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>2P + N= 24</w:t>
            </w:r>
            <w:r w:rsidR="003F15BF"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</w:t>
            </w:r>
            <w:r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>(1)</w:t>
            </w:r>
            <w:r w:rsidR="003F15BF"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</w:t>
            </w:r>
            <w:r w:rsidR="00E471AC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  </w:t>
            </w:r>
            <w:r w:rsidR="003F15BF"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và </w:t>
            </w:r>
            <w:r w:rsidR="00E471AC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 </w:t>
            </w:r>
            <w:r w:rsidR="003F15BF"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2P</w:t>
            </w:r>
            <w:r w:rsidR="00740176"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=2N</w:t>
            </w:r>
            <w:r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 xml:space="preserve"> (2)</w:t>
            </w:r>
          </w:p>
          <w:p w:rsidR="007C5683" w:rsidRPr="00F97972" w:rsidRDefault="007C5683" w:rsidP="003F15BF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Từ (1) và (2) 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sym w:font="Symbol" w:char="F0DE"/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3F15BF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P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= </w:t>
            </w:r>
            <w:r w:rsidR="003F15BF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N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=</w:t>
            </w:r>
            <w:r w:rsidR="00B90300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8</w:t>
            </w:r>
            <w:r w:rsidR="005A22F0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 </w:t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</w:rPr>
              <w:sym w:font="Symbol" w:char="F0AE"/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X là nguyên tố Oxygen (O)</w:t>
            </w:r>
            <w:r w:rsidRPr="00F97972">
              <w:rPr>
                <w:rFonts w:ascii="Times New Roman" w:hAnsi="Times New Roman"/>
                <w:bCs/>
                <w:color w:val="auto"/>
                <w:sz w:val="24"/>
                <w:szCs w:val="24"/>
              </w:rPr>
              <w:t>.</w:t>
            </w:r>
          </w:p>
          <w:p w:rsidR="00D86172" w:rsidRPr="00F97972" w:rsidRDefault="00B529BE" w:rsidP="00B529BE">
            <w:pPr>
              <w:pStyle w:val="a1"/>
              <w:spacing w:line="276" w:lineRule="auto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b. </w:t>
            </w:r>
            <w:r w:rsidR="00740176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Công thức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678"/>
              <w:gridCol w:w="1679"/>
              <w:gridCol w:w="1679"/>
              <w:gridCol w:w="1679"/>
            </w:tblGrid>
            <w:tr w:rsidR="00A353FE" w:rsidRPr="00F97972" w:rsidTr="00EC1F87">
              <w:tc>
                <w:tcPr>
                  <w:tcW w:w="1678" w:type="dxa"/>
                  <w:shd w:val="clear" w:color="auto" w:fill="auto"/>
                  <w:vAlign w:val="center"/>
                </w:tcPr>
                <w:p w:rsidR="00A353FE" w:rsidRPr="00F97972" w:rsidRDefault="00A353FE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 w:rsidRPr="00F97972"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  <w:t>Phân tử</w:t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A353FE" w:rsidRPr="00F97972" w:rsidRDefault="00A353FE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color w:val="auto"/>
                      <w:sz w:val="24"/>
                      <w:szCs w:val="24"/>
                    </w:rPr>
                  </w:pPr>
                  <w:r w:rsidRPr="00F97972">
                    <w:rPr>
                      <w:rFonts w:ascii="Times New Roman" w:hAnsi="Times New Roman"/>
                      <w:color w:val="auto"/>
                      <w:sz w:val="24"/>
                      <w:szCs w:val="24"/>
                    </w:rPr>
                    <w:t>CT e</w:t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A353FE" w:rsidRPr="00F97972" w:rsidRDefault="00A353FE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color w:val="auto"/>
                      <w:sz w:val="24"/>
                      <w:szCs w:val="24"/>
                    </w:rPr>
                  </w:pPr>
                  <w:r w:rsidRPr="00F97972">
                    <w:rPr>
                      <w:rFonts w:ascii="Times New Roman" w:hAnsi="Times New Roman"/>
                      <w:color w:val="auto"/>
                      <w:sz w:val="24"/>
                      <w:szCs w:val="24"/>
                    </w:rPr>
                    <w:t>CT Lewis</w:t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A353FE" w:rsidRPr="00F97972" w:rsidRDefault="00A353FE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color w:val="auto"/>
                      <w:sz w:val="24"/>
                      <w:szCs w:val="24"/>
                    </w:rPr>
                  </w:pPr>
                  <w:r w:rsidRPr="00F97972">
                    <w:rPr>
                      <w:rFonts w:ascii="Times New Roman" w:hAnsi="Times New Roman"/>
                      <w:color w:val="auto"/>
                      <w:sz w:val="24"/>
                      <w:szCs w:val="24"/>
                    </w:rPr>
                    <w:t>CTCT</w:t>
                  </w:r>
                </w:p>
              </w:tc>
            </w:tr>
            <w:tr w:rsidR="00740176" w:rsidRPr="00F97972" w:rsidTr="00EC1F87">
              <w:tc>
                <w:tcPr>
                  <w:tcW w:w="1678" w:type="dxa"/>
                  <w:shd w:val="clear" w:color="auto" w:fill="auto"/>
                  <w:vAlign w:val="center"/>
                </w:tcPr>
                <w:p w:rsidR="00740176" w:rsidRPr="00F97972" w:rsidRDefault="00A353FE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 w:rsidRPr="00F97972"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  <w:t>H</w:t>
                  </w:r>
                  <w:r w:rsidRPr="00F97972"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  <w:vertAlign w:val="subscript"/>
                    </w:rPr>
                    <w:t>2</w:t>
                  </w:r>
                  <w:r w:rsidRPr="00F97972"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  <w:t>O</w:t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740176" w:rsidRPr="00F97972" w:rsidRDefault="00D6385B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noProof/>
                      <w:color w:val="auto"/>
                      <w:sz w:val="24"/>
                      <w:szCs w:val="24"/>
                      <w:lang w:val="en-US" w:eastAsia="en-US"/>
                    </w:rPr>
                    <w:drawing>
                      <wp:inline distT="0" distB="0" distL="0" distR="0">
                        <wp:extent cx="647700" cy="219075"/>
                        <wp:effectExtent l="0" t="0" r="0" b="9525"/>
                        <wp:docPr id="3" name="Picture 3" descr="Công thức Lewis của H2O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ông thức Lewis của H2O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r:link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740176" w:rsidRPr="00F97972" w:rsidRDefault="00D6385B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noProof/>
                      <w:color w:val="auto"/>
                      <w:sz w:val="24"/>
                      <w:szCs w:val="24"/>
                      <w:lang w:val="en-US" w:eastAsia="en-US"/>
                    </w:rPr>
                    <w:drawing>
                      <wp:inline distT="0" distB="0" distL="0" distR="0">
                        <wp:extent cx="666750" cy="257175"/>
                        <wp:effectExtent l="0" t="0" r="0" b="9525"/>
                        <wp:docPr id="4" name="Picture 4" descr="Công thức Lewis của H2O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Công thức Lewis của H2O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 r:link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740176" w:rsidRPr="00F97972" w:rsidRDefault="00A60DBE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 w:rsidRPr="00F97972">
                    <w:rPr>
                      <w:rFonts w:ascii="Times New Roman" w:hAnsi="Times New Roman"/>
                      <w:noProof/>
                      <w:color w:val="auto"/>
                      <w:sz w:val="24"/>
                      <w:szCs w:val="24"/>
                      <w:lang w:val="en-US" w:eastAsia="en-US"/>
                    </w:rPr>
                    <w:t xml:space="preserve">H – O – H </w:t>
                  </w:r>
                </w:p>
              </w:tc>
            </w:tr>
            <w:tr w:rsidR="00740176" w:rsidRPr="00F97972" w:rsidTr="00EC1F87">
              <w:tc>
                <w:tcPr>
                  <w:tcW w:w="1678" w:type="dxa"/>
                  <w:shd w:val="clear" w:color="auto" w:fill="auto"/>
                  <w:vAlign w:val="center"/>
                </w:tcPr>
                <w:p w:rsidR="00740176" w:rsidRPr="00F97972" w:rsidRDefault="00A353FE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  <w:vertAlign w:val="subscript"/>
                    </w:rPr>
                  </w:pPr>
                  <w:r w:rsidRPr="00F97972"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  <w:t>CO</w:t>
                  </w:r>
                  <w:r w:rsidRPr="00F97972"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740176" w:rsidRPr="00F97972" w:rsidRDefault="00D6385B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noProof/>
                      <w:color w:val="auto"/>
                      <w:sz w:val="24"/>
                      <w:szCs w:val="24"/>
                      <w:lang w:val="en-US" w:eastAsia="en-US"/>
                    </w:rPr>
                    <w:drawing>
                      <wp:inline distT="0" distB="0" distL="0" distR="0">
                        <wp:extent cx="581025" cy="219075"/>
                        <wp:effectExtent l="0" t="0" r="9525" b="9525"/>
                        <wp:docPr id="5" name="Picture 5" descr="Công thức Lewis của CO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Công thức Lewis của CO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740176" w:rsidRPr="00F97972" w:rsidRDefault="00D6385B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noProof/>
                      <w:color w:val="auto"/>
                      <w:sz w:val="24"/>
                      <w:szCs w:val="24"/>
                      <w:lang w:val="en-US" w:eastAsia="en-US"/>
                    </w:rPr>
                    <w:drawing>
                      <wp:inline distT="0" distB="0" distL="0" distR="0">
                        <wp:extent cx="571500" cy="285750"/>
                        <wp:effectExtent l="0" t="0" r="0" b="0"/>
                        <wp:docPr id="6" name="Picture 6" descr="Công thức Lewis của CO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Công thức Lewis của CO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79" w:type="dxa"/>
                  <w:shd w:val="clear" w:color="auto" w:fill="auto"/>
                  <w:vAlign w:val="center"/>
                </w:tcPr>
                <w:p w:rsidR="00740176" w:rsidRPr="00F97972" w:rsidRDefault="00D6385B" w:rsidP="00EC1F87">
                  <w:pPr>
                    <w:pStyle w:val="a1"/>
                    <w:spacing w:line="276" w:lineRule="auto"/>
                    <w:jc w:val="center"/>
                    <w:rPr>
                      <w:rFonts w:ascii="Times New Roman" w:hAnsi="Times New Roman"/>
                      <w:b/>
                      <w:color w:val="auto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noProof/>
                      <w:color w:val="auto"/>
                      <w:sz w:val="24"/>
                      <w:szCs w:val="24"/>
                      <w:lang w:val="en-US" w:eastAsia="en-US"/>
                    </w:rPr>
                    <w:drawing>
                      <wp:inline distT="0" distB="0" distL="0" distR="0">
                        <wp:extent cx="628650" cy="161925"/>
                        <wp:effectExtent l="0" t="0" r="0" b="9525"/>
                        <wp:docPr id="7" name="Picture 7" descr="Công thức Lewis của CO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Công thức Lewis của CO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C6345" w:rsidRPr="00F97972" w:rsidRDefault="00740176" w:rsidP="00B529BE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c.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</w:t>
            </w:r>
            <w:r w:rsidR="00FC6345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 xml:space="preserve">*) </w:t>
            </w:r>
            <w:r w:rsidR="00FC6345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Phân tử H</w:t>
            </w:r>
            <w:r w:rsidR="00FC6345"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  <w:r w:rsidR="00FC6345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O </w:t>
            </w:r>
          </w:p>
          <w:p w:rsidR="00FC6345" w:rsidRPr="00F97972" w:rsidRDefault="00FC6345" w:rsidP="00FC6345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- Liên kết giữa nguyên tử O và H là liên kết cộng hóa trị phân cực</w:t>
            </w:r>
          </w:p>
          <w:p w:rsidR="00FC6345" w:rsidRPr="00F97972" w:rsidRDefault="00FC6345" w:rsidP="00B529BE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- Do phân tử H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O có 3 nguyên tử không thẳng hàng dẫn đến sự phân cực của hai liên kết O-H không bị triệt tiêu nên phân tử phân cực.</w:t>
            </w:r>
          </w:p>
          <w:p w:rsidR="00FC06FD" w:rsidRPr="00F97972" w:rsidRDefault="00FC6345" w:rsidP="00B529BE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*) </w:t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</w:rPr>
              <w:t>Phân tử CO</w:t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>2</w:t>
            </w:r>
          </w:p>
          <w:p w:rsidR="00AF3AD9" w:rsidRPr="00F97972" w:rsidRDefault="00AF3AD9" w:rsidP="00B529BE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- Liên kết giữa nguyên tử C và O là liên kết cộng hóa trị phân cực</w:t>
            </w:r>
          </w:p>
          <w:p w:rsidR="00146F0B" w:rsidRPr="00F97972" w:rsidRDefault="00AF3AD9" w:rsidP="00B529BE">
            <w:pPr>
              <w:pStyle w:val="a1"/>
              <w:spacing w:line="276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color w:val="auto"/>
                <w:sz w:val="24"/>
                <w:szCs w:val="24"/>
              </w:rPr>
              <w:t>- Do phân tử CO</w:t>
            </w:r>
            <w:r w:rsidRPr="00F97972">
              <w:rPr>
                <w:rFonts w:ascii="Times New Roman" w:hAnsi="Times New Roman"/>
                <w:color w:val="auto"/>
                <w:sz w:val="24"/>
                <w:szCs w:val="24"/>
                <w:vertAlign w:val="subscript"/>
              </w:rPr>
              <w:t xml:space="preserve">2 </w:t>
            </w:r>
            <w:r w:rsidR="00740176" w:rsidRPr="00F97972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có cấu tạo thẳng nên độ phân cực của hai liên kết đôi (C=O) triệt tiêu nhau, dẫn đến toàn bộ phân tử không phân cực. </w:t>
            </w:r>
          </w:p>
          <w:p w:rsidR="009C6E93" w:rsidRPr="00F97972" w:rsidRDefault="00A353FE" w:rsidP="00FC6345">
            <w:pPr>
              <w:pStyle w:val="a1"/>
              <w:spacing w:line="276" w:lineRule="auto"/>
              <w:rPr>
                <w:rFonts w:ascii="Times New Roman" w:hAnsi="Times New Roman"/>
                <w:b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(</w:t>
            </w:r>
            <w:r w:rsidR="00146F0B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 xml:space="preserve">Thí sinh trả lời: </w:t>
            </w:r>
            <w:r w:rsidR="00740176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3 nguyên tử thẳng hàng vẫn cho điểm tối đa</w:t>
            </w:r>
            <w:r w:rsidR="00740176" w:rsidRPr="00F97972">
              <w:rPr>
                <w:rFonts w:ascii="Times New Roman" w:hAnsi="Times New Roman"/>
                <w:b/>
                <w:color w:val="auto"/>
                <w:sz w:val="24"/>
                <w:szCs w:val="24"/>
              </w:rPr>
              <w:t>)</w:t>
            </w:r>
          </w:p>
        </w:tc>
        <w:tc>
          <w:tcPr>
            <w:tcW w:w="1418" w:type="dxa"/>
            <w:shd w:val="clear" w:color="auto" w:fill="auto"/>
          </w:tcPr>
          <w:p w:rsidR="00740176" w:rsidRPr="00F97972" w:rsidRDefault="00740176" w:rsidP="00A353FE">
            <w:pPr>
              <w:pStyle w:val="a1"/>
              <w:spacing w:line="276" w:lineRule="auto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</w:p>
          <w:p w:rsidR="00740176" w:rsidRPr="00F97972" w:rsidRDefault="003F15BF" w:rsidP="00A353FE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0,</w:t>
            </w:r>
            <w:r w:rsidR="001D5560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2</w:t>
            </w:r>
            <w:r w:rsidR="009C6E93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5 đ</w:t>
            </w:r>
            <w:r w:rsidR="001D5560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iểm</w:t>
            </w:r>
          </w:p>
          <w:p w:rsidR="00A353FE" w:rsidRPr="00F97972" w:rsidRDefault="00A353FE" w:rsidP="00A353FE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</w:p>
          <w:p w:rsidR="009C6E93" w:rsidRPr="00F97972" w:rsidRDefault="003F15BF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0,</w:t>
            </w:r>
            <w:r w:rsidR="001D5560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2</w:t>
            </w:r>
            <w:r w:rsidR="009C6E93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5 đ</w:t>
            </w:r>
            <w:r w:rsidR="001D5560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iểm</w:t>
            </w:r>
          </w:p>
          <w:p w:rsidR="00C76239" w:rsidRPr="00F97972" w:rsidRDefault="00C76239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</w:p>
          <w:p w:rsidR="007C5683" w:rsidRPr="00F97972" w:rsidRDefault="00740176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Viết đúng mỗi công thức được 0,25 điểm</w:t>
            </w:r>
          </w:p>
          <w:p w:rsidR="00740176" w:rsidRPr="00F97972" w:rsidRDefault="00740176" w:rsidP="00B529BE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</w:p>
          <w:p w:rsidR="00740176" w:rsidRPr="00F97972" w:rsidRDefault="00740176" w:rsidP="00B529BE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</w:p>
          <w:p w:rsidR="003F15BF" w:rsidRPr="00F97972" w:rsidRDefault="003F15BF" w:rsidP="00B529BE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0,</w:t>
            </w:r>
            <w:r w:rsidR="00740176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2</w:t>
            </w:r>
            <w:r w:rsidR="009C6E93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5 đ</w:t>
            </w:r>
            <w:r w:rsidR="001D5560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iểm</w:t>
            </w:r>
          </w:p>
          <w:p w:rsidR="00740176" w:rsidRPr="00F97972" w:rsidRDefault="00740176" w:rsidP="00A353FE">
            <w:pPr>
              <w:pStyle w:val="a1"/>
              <w:spacing w:line="276" w:lineRule="auto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</w:p>
          <w:p w:rsidR="00A76AED" w:rsidRPr="00F97972" w:rsidRDefault="003F15BF" w:rsidP="00E84361">
            <w:pPr>
              <w:pStyle w:val="a1"/>
              <w:spacing w:line="276" w:lineRule="auto"/>
              <w:jc w:val="center"/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</w:pPr>
            <w:r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0,</w:t>
            </w:r>
            <w:r w:rsidR="00740176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2</w:t>
            </w:r>
            <w:r w:rsidR="009C6E93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5 đ</w:t>
            </w:r>
            <w:r w:rsidR="001D5560" w:rsidRPr="00F97972">
              <w:rPr>
                <w:rFonts w:ascii="Times New Roman" w:hAnsi="Times New Roman"/>
                <w:bCs/>
                <w:i/>
                <w:iCs/>
                <w:color w:val="auto"/>
                <w:sz w:val="24"/>
                <w:szCs w:val="24"/>
              </w:rPr>
              <w:t>iểm</w:t>
            </w:r>
          </w:p>
        </w:tc>
      </w:tr>
    </w:tbl>
    <w:p w:rsidR="00A353FE" w:rsidRPr="00F97972" w:rsidRDefault="00BB37EE" w:rsidP="00A353FE">
      <w:pPr>
        <w:pStyle w:val="a1"/>
        <w:spacing w:line="276" w:lineRule="auto"/>
        <w:jc w:val="center"/>
        <w:rPr>
          <w:rFonts w:ascii="Times New Roman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b/>
          <w:color w:val="auto"/>
          <w:sz w:val="24"/>
          <w:szCs w:val="24"/>
        </w:rPr>
        <w:t>----------- HẾT --------</w:t>
      </w:r>
    </w:p>
    <w:p w:rsidR="00D53579" w:rsidRPr="00F97972" w:rsidRDefault="00D53579" w:rsidP="00A353FE">
      <w:pPr>
        <w:pStyle w:val="a1"/>
        <w:spacing w:line="276" w:lineRule="auto"/>
        <w:jc w:val="center"/>
        <w:rPr>
          <w:rFonts w:ascii="Times New Roman" w:hAnsi="Times New Roman"/>
          <w:b/>
          <w:color w:val="auto"/>
          <w:sz w:val="24"/>
          <w:szCs w:val="24"/>
        </w:rPr>
      </w:pPr>
      <w:r w:rsidRPr="00F97972">
        <w:rPr>
          <w:rFonts w:ascii="Times New Roman" w:hAnsi="Times New Roman"/>
          <w:i/>
          <w:iCs/>
          <w:color w:val="auto"/>
          <w:sz w:val="24"/>
          <w:szCs w:val="24"/>
        </w:rPr>
        <w:t>Thí sinh giải theo các phương pháp khác, nếu đúng vẫn cho đủ số điểm.</w:t>
      </w:r>
    </w:p>
    <w:sectPr w:rsidR="00D53579" w:rsidRPr="00F97972" w:rsidSect="00013D19">
      <w:headerReference w:type="default" r:id="rId18"/>
      <w:footerReference w:type="default" r:id="rId19"/>
      <w:pgSz w:w="11907" w:h="16840" w:code="9"/>
      <w:pgMar w:top="1134" w:right="851" w:bottom="851" w:left="1134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46BE" w:rsidRDefault="00CD46BE">
      <w:r>
        <w:separator/>
      </w:r>
    </w:p>
  </w:endnote>
  <w:endnote w:type="continuationSeparator" w:id="0">
    <w:p w:rsidR="00CD46BE" w:rsidRDefault="00CD46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IDFont+F1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-BoldMT">
    <w:altName w:val="Times New Roman"/>
    <w:panose1 w:val="00000000000000000000"/>
    <w:charset w:val="00"/>
    <w:family w:val="roman"/>
    <w:notTrueType/>
    <w:pitch w:val="default"/>
  </w:font>
  <w:font w:name="ArialM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0FCE" w:rsidRPr="009C0FCE" w:rsidRDefault="009C0FCE" w:rsidP="009C0FC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9C0FCE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9C0FCE">
      <w:rPr>
        <w:rFonts w:eastAsia="SimSun"/>
        <w:b/>
        <w:color w:val="000000"/>
        <w:kern w:val="2"/>
        <w:lang w:val="nl-NL" w:eastAsia="zh-CN"/>
      </w:rPr>
      <w:t xml:space="preserve">    </w:t>
    </w:r>
    <w:r w:rsidRPr="009C0FCE">
      <w:rPr>
        <w:rFonts w:eastAsia="SimSun"/>
        <w:b/>
        <w:color w:val="00B0F0"/>
        <w:kern w:val="2"/>
        <w:lang w:val="nl-NL" w:eastAsia="zh-CN"/>
      </w:rPr>
      <w:t/>
    </w:r>
    <w:r w:rsidRPr="009C0FCE">
      <w:rPr>
        <w:rFonts w:eastAsia="SimSun"/>
        <w:b/>
        <w:color w:val="FF0000"/>
        <w:kern w:val="2"/>
        <w:lang w:val="nl-NL" w:eastAsia="zh-CN"/>
      </w:rPr>
      <w:t xml:space="preserve"/>
    </w:r>
    <w:r w:rsidRPr="009C0FCE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9C0FCE">
      <w:rPr>
        <w:rFonts w:eastAsia="SimSun"/>
        <w:b/>
        <w:color w:val="FF0000"/>
        <w:kern w:val="2"/>
        <w:lang w:eastAsia="zh-CN"/>
      </w:rPr>
      <w:t>Trang</w:t>
    </w:r>
    <w:r w:rsidRPr="009C0FCE">
      <w:rPr>
        <w:rFonts w:eastAsia="SimSun"/>
        <w:b/>
        <w:color w:val="0070C0"/>
        <w:kern w:val="2"/>
        <w:lang w:eastAsia="zh-CN"/>
      </w:rPr>
      <w:t xml:space="preserve"> </w:t>
    </w:r>
    <w:r w:rsidRPr="009C0FCE">
      <w:rPr>
        <w:rFonts w:eastAsia="SimSun"/>
        <w:b/>
        <w:color w:val="0070C0"/>
        <w:kern w:val="2"/>
        <w:lang w:eastAsia="zh-CN"/>
      </w:rPr>
      <w:fldChar w:fldCharType="begin"/>
    </w:r>
    <w:r w:rsidRPr="009C0FC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9C0FCE">
      <w:rPr>
        <w:rFonts w:eastAsia="SimSun"/>
        <w:b/>
        <w:color w:val="0070C0"/>
        <w:kern w:val="2"/>
        <w:lang w:eastAsia="zh-CN"/>
      </w:rPr>
      <w:fldChar w:fldCharType="separate"/>
    </w:r>
    <w:r w:rsidR="00D6385B">
      <w:rPr>
        <w:rFonts w:eastAsia="SimSun"/>
        <w:b/>
        <w:noProof/>
        <w:color w:val="0070C0"/>
        <w:kern w:val="2"/>
        <w:lang w:eastAsia="zh-CN"/>
      </w:rPr>
      <w:t>1</w:t>
    </w:r>
    <w:r w:rsidRPr="009C0FC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46BE" w:rsidRDefault="00CD46BE">
      <w:r>
        <w:separator/>
      </w:r>
    </w:p>
  </w:footnote>
  <w:footnote w:type="continuationSeparator" w:id="0">
    <w:p w:rsidR="00CD46BE" w:rsidRDefault="00CD46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0FCE" w:rsidRPr="009C0FCE" w:rsidRDefault="009C0FCE" w:rsidP="009C0FC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9C0FCE">
      <w:rPr>
        <w:rFonts w:eastAsia="Calibri"/>
        <w:b/>
        <w:color w:val="00B0F0"/>
        <w:lang w:val="nl-NL"/>
      </w:rPr>
      <w:t/>
    </w:r>
    <w:r w:rsidRPr="009C0FCE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355712"/>
    <w:multiLevelType w:val="multilevel"/>
    <w:tmpl w:val="494E9E10"/>
    <w:styleLink w:val="111111"/>
    <w:lvl w:ilvl="0">
      <w:start w:val="1"/>
      <w:numFmt w:val="decimal"/>
      <w:lvlText w:val="Câu %1."/>
      <w:lvlJc w:val="left"/>
      <w:pPr>
        <w:ind w:left="-65" w:hanging="360"/>
      </w:pPr>
      <w:rPr>
        <w:rFonts w:ascii="Times New Roman" w:hAnsi="Times New Roman" w:hint="default"/>
        <w:b/>
        <w:i w:val="0"/>
        <w:color w:val="FF0000"/>
        <w:sz w:val="24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-4595" w:hanging="432"/>
      </w:pPr>
    </w:lvl>
    <w:lvl w:ilvl="2">
      <w:start w:val="1"/>
      <w:numFmt w:val="decimal"/>
      <w:lvlText w:val="%1.%2.%3."/>
      <w:lvlJc w:val="left"/>
      <w:pPr>
        <w:ind w:left="-4163" w:hanging="504"/>
      </w:pPr>
    </w:lvl>
    <w:lvl w:ilvl="3">
      <w:start w:val="1"/>
      <w:numFmt w:val="decimal"/>
      <w:lvlText w:val="%1.%2.%3.%4."/>
      <w:lvlJc w:val="left"/>
      <w:pPr>
        <w:ind w:left="-3659" w:hanging="648"/>
      </w:pPr>
    </w:lvl>
    <w:lvl w:ilvl="4">
      <w:start w:val="1"/>
      <w:numFmt w:val="decimal"/>
      <w:lvlText w:val="%1.%2.%3.%4.%5."/>
      <w:lvlJc w:val="left"/>
      <w:pPr>
        <w:ind w:left="-3155" w:hanging="792"/>
      </w:pPr>
    </w:lvl>
    <w:lvl w:ilvl="5">
      <w:start w:val="1"/>
      <w:numFmt w:val="decimal"/>
      <w:lvlText w:val="%1.%2.%3.%4.%5.%6."/>
      <w:lvlJc w:val="left"/>
      <w:pPr>
        <w:ind w:left="-2651" w:hanging="936"/>
      </w:pPr>
    </w:lvl>
    <w:lvl w:ilvl="6">
      <w:start w:val="1"/>
      <w:numFmt w:val="decimal"/>
      <w:lvlText w:val="%1.%2.%3.%4.%5.%6.%7."/>
      <w:lvlJc w:val="left"/>
      <w:pPr>
        <w:ind w:left="-2147" w:hanging="1080"/>
      </w:pPr>
    </w:lvl>
    <w:lvl w:ilvl="7">
      <w:start w:val="1"/>
      <w:numFmt w:val="decimal"/>
      <w:lvlText w:val="%1.%2.%3.%4.%5.%6.%7.%8."/>
      <w:lvlJc w:val="left"/>
      <w:pPr>
        <w:ind w:left="-1643" w:hanging="1224"/>
      </w:pPr>
    </w:lvl>
    <w:lvl w:ilvl="8">
      <w:start w:val="1"/>
      <w:numFmt w:val="decimal"/>
      <w:lvlText w:val="%1.%2.%3.%4.%5.%6.%7.%8.%9."/>
      <w:lvlJc w:val="left"/>
      <w:pPr>
        <w:ind w:left="-1067" w:hanging="1440"/>
      </w:pPr>
    </w:lvl>
  </w:abstractNum>
  <w:abstractNum w:abstractNumId="1">
    <w:nsid w:val="6E091387"/>
    <w:multiLevelType w:val="hybridMultilevel"/>
    <w:tmpl w:val="268AE89A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1"/>
        <w:numFmt w:val="decimal"/>
        <w:lvlText w:val="Câu %1:"/>
        <w:lvlJc w:val="left"/>
        <w:pPr>
          <w:ind w:left="5322" w:hanging="360"/>
        </w:pPr>
        <w:rPr>
          <w:rFonts w:ascii="Times New Roman Bold" w:hAnsi="Times New Roman Bold" w:hint="default"/>
          <w:b/>
          <w:i w:val="0"/>
          <w:color w:val="auto"/>
          <w:sz w:val="24"/>
        </w:r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">
    <w:abstractNumId w:val="0"/>
  </w:num>
  <w:num w:numId="3">
    <w:abstractNumId w:val="0"/>
    <w:lvlOverride w:ilvl="0">
      <w:lvl w:ilvl="0">
        <w:start w:val="1"/>
        <w:numFmt w:val="decimal"/>
        <w:lvlText w:val="Câu %1:"/>
        <w:lvlJc w:val="left"/>
        <w:pPr>
          <w:ind w:left="8441" w:hanging="360"/>
        </w:pPr>
        <w:rPr>
          <w:rFonts w:ascii="Times New Roman Bold" w:hAnsi="Times New Roman Bold" w:hint="default"/>
          <w:b/>
          <w:i w:val="0"/>
          <w:color w:val="auto"/>
          <w:sz w:val="24"/>
        </w:r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2F6D"/>
    <w:rsid w:val="0000543A"/>
    <w:rsid w:val="00005BF9"/>
    <w:rsid w:val="00011CCC"/>
    <w:rsid w:val="00013D19"/>
    <w:rsid w:val="00020D5D"/>
    <w:rsid w:val="00023FDC"/>
    <w:rsid w:val="000257E4"/>
    <w:rsid w:val="0002641D"/>
    <w:rsid w:val="00030B3D"/>
    <w:rsid w:val="00031CBC"/>
    <w:rsid w:val="00036F2E"/>
    <w:rsid w:val="0004191B"/>
    <w:rsid w:val="00046A53"/>
    <w:rsid w:val="00047241"/>
    <w:rsid w:val="000477AB"/>
    <w:rsid w:val="000477F9"/>
    <w:rsid w:val="00052D34"/>
    <w:rsid w:val="00053975"/>
    <w:rsid w:val="00055182"/>
    <w:rsid w:val="00057D86"/>
    <w:rsid w:val="00061C72"/>
    <w:rsid w:val="0006472D"/>
    <w:rsid w:val="0006741C"/>
    <w:rsid w:val="00071174"/>
    <w:rsid w:val="00072822"/>
    <w:rsid w:val="00076BB5"/>
    <w:rsid w:val="000770B3"/>
    <w:rsid w:val="0008305F"/>
    <w:rsid w:val="0008337D"/>
    <w:rsid w:val="000868B0"/>
    <w:rsid w:val="000908B6"/>
    <w:rsid w:val="00090FD3"/>
    <w:rsid w:val="00093A96"/>
    <w:rsid w:val="000A1F0A"/>
    <w:rsid w:val="000A2595"/>
    <w:rsid w:val="000A5029"/>
    <w:rsid w:val="000B0082"/>
    <w:rsid w:val="000B7369"/>
    <w:rsid w:val="000C15F6"/>
    <w:rsid w:val="000C3799"/>
    <w:rsid w:val="000C4328"/>
    <w:rsid w:val="000C4B40"/>
    <w:rsid w:val="000C6C4D"/>
    <w:rsid w:val="000D48EF"/>
    <w:rsid w:val="000D5A31"/>
    <w:rsid w:val="000E0685"/>
    <w:rsid w:val="000E3CAF"/>
    <w:rsid w:val="000E5940"/>
    <w:rsid w:val="000F279E"/>
    <w:rsid w:val="001002C0"/>
    <w:rsid w:val="0010067C"/>
    <w:rsid w:val="00103598"/>
    <w:rsid w:val="00104D31"/>
    <w:rsid w:val="00106F65"/>
    <w:rsid w:val="00110CEE"/>
    <w:rsid w:val="00111280"/>
    <w:rsid w:val="00112B0F"/>
    <w:rsid w:val="00114485"/>
    <w:rsid w:val="0011474A"/>
    <w:rsid w:val="00114C61"/>
    <w:rsid w:val="00120F97"/>
    <w:rsid w:val="0012274B"/>
    <w:rsid w:val="00123BAE"/>
    <w:rsid w:val="00126238"/>
    <w:rsid w:val="001278A6"/>
    <w:rsid w:val="00130DE2"/>
    <w:rsid w:val="00133F57"/>
    <w:rsid w:val="00134E08"/>
    <w:rsid w:val="001369B2"/>
    <w:rsid w:val="00136BBF"/>
    <w:rsid w:val="00145BC0"/>
    <w:rsid w:val="00146F0B"/>
    <w:rsid w:val="00151B31"/>
    <w:rsid w:val="00154B37"/>
    <w:rsid w:val="0015669B"/>
    <w:rsid w:val="00165FED"/>
    <w:rsid w:val="00173063"/>
    <w:rsid w:val="001751E2"/>
    <w:rsid w:val="00180575"/>
    <w:rsid w:val="00180B19"/>
    <w:rsid w:val="00180E8C"/>
    <w:rsid w:val="001843FD"/>
    <w:rsid w:val="0019259F"/>
    <w:rsid w:val="001946F9"/>
    <w:rsid w:val="001A033C"/>
    <w:rsid w:val="001A033E"/>
    <w:rsid w:val="001A0A07"/>
    <w:rsid w:val="001A209F"/>
    <w:rsid w:val="001A4879"/>
    <w:rsid w:val="001A58F0"/>
    <w:rsid w:val="001A6650"/>
    <w:rsid w:val="001A6CC1"/>
    <w:rsid w:val="001A79C1"/>
    <w:rsid w:val="001B302F"/>
    <w:rsid w:val="001B3465"/>
    <w:rsid w:val="001B587B"/>
    <w:rsid w:val="001B70FD"/>
    <w:rsid w:val="001C24D3"/>
    <w:rsid w:val="001C2E21"/>
    <w:rsid w:val="001C36DA"/>
    <w:rsid w:val="001C6AC0"/>
    <w:rsid w:val="001D17D6"/>
    <w:rsid w:val="001D5560"/>
    <w:rsid w:val="001E09ED"/>
    <w:rsid w:val="001E3815"/>
    <w:rsid w:val="001E4096"/>
    <w:rsid w:val="001E45A0"/>
    <w:rsid w:val="001E5766"/>
    <w:rsid w:val="001E7E0B"/>
    <w:rsid w:val="00203779"/>
    <w:rsid w:val="002122B2"/>
    <w:rsid w:val="0021680C"/>
    <w:rsid w:val="00217679"/>
    <w:rsid w:val="00221408"/>
    <w:rsid w:val="002234E3"/>
    <w:rsid w:val="00225C6B"/>
    <w:rsid w:val="00225F53"/>
    <w:rsid w:val="00226B13"/>
    <w:rsid w:val="00233325"/>
    <w:rsid w:val="0023349F"/>
    <w:rsid w:val="00233A74"/>
    <w:rsid w:val="00233CAE"/>
    <w:rsid w:val="00236AD6"/>
    <w:rsid w:val="00241158"/>
    <w:rsid w:val="00244D28"/>
    <w:rsid w:val="0024505E"/>
    <w:rsid w:val="002454FF"/>
    <w:rsid w:val="002501DD"/>
    <w:rsid w:val="00253629"/>
    <w:rsid w:val="00256BE0"/>
    <w:rsid w:val="00257818"/>
    <w:rsid w:val="00265617"/>
    <w:rsid w:val="00265A4D"/>
    <w:rsid w:val="002705B3"/>
    <w:rsid w:val="002707DF"/>
    <w:rsid w:val="00273A05"/>
    <w:rsid w:val="00275192"/>
    <w:rsid w:val="002773EB"/>
    <w:rsid w:val="002774FB"/>
    <w:rsid w:val="00280712"/>
    <w:rsid w:val="00282666"/>
    <w:rsid w:val="00282940"/>
    <w:rsid w:val="00282DCE"/>
    <w:rsid w:val="002845CB"/>
    <w:rsid w:val="00285F32"/>
    <w:rsid w:val="00286C21"/>
    <w:rsid w:val="002922DF"/>
    <w:rsid w:val="00293D54"/>
    <w:rsid w:val="0029513C"/>
    <w:rsid w:val="00295F44"/>
    <w:rsid w:val="002979D8"/>
    <w:rsid w:val="00297DDE"/>
    <w:rsid w:val="002A20B8"/>
    <w:rsid w:val="002A2707"/>
    <w:rsid w:val="002A66E0"/>
    <w:rsid w:val="002A704F"/>
    <w:rsid w:val="002B0E79"/>
    <w:rsid w:val="002B1200"/>
    <w:rsid w:val="002B153D"/>
    <w:rsid w:val="002B2BBF"/>
    <w:rsid w:val="002B311A"/>
    <w:rsid w:val="002B3574"/>
    <w:rsid w:val="002B3C9E"/>
    <w:rsid w:val="002C19BB"/>
    <w:rsid w:val="002C4BE4"/>
    <w:rsid w:val="002C4C6A"/>
    <w:rsid w:val="002C5087"/>
    <w:rsid w:val="002C5408"/>
    <w:rsid w:val="002D0822"/>
    <w:rsid w:val="002D33B5"/>
    <w:rsid w:val="002D5D17"/>
    <w:rsid w:val="002E2749"/>
    <w:rsid w:val="002E4C53"/>
    <w:rsid w:val="002E4FFC"/>
    <w:rsid w:val="002E530E"/>
    <w:rsid w:val="002E5440"/>
    <w:rsid w:val="002E56DA"/>
    <w:rsid w:val="002F5FC9"/>
    <w:rsid w:val="002F7B33"/>
    <w:rsid w:val="00300674"/>
    <w:rsid w:val="003027D0"/>
    <w:rsid w:val="00304CE4"/>
    <w:rsid w:val="003100B8"/>
    <w:rsid w:val="003116CC"/>
    <w:rsid w:val="00312405"/>
    <w:rsid w:val="003152F9"/>
    <w:rsid w:val="00321972"/>
    <w:rsid w:val="00321F5C"/>
    <w:rsid w:val="0032200F"/>
    <w:rsid w:val="003275F5"/>
    <w:rsid w:val="00334122"/>
    <w:rsid w:val="0033412E"/>
    <w:rsid w:val="00334BE7"/>
    <w:rsid w:val="003354E8"/>
    <w:rsid w:val="00337152"/>
    <w:rsid w:val="0033795F"/>
    <w:rsid w:val="003402F9"/>
    <w:rsid w:val="003579CA"/>
    <w:rsid w:val="00357B8A"/>
    <w:rsid w:val="00366416"/>
    <w:rsid w:val="00370ACC"/>
    <w:rsid w:val="00370CFF"/>
    <w:rsid w:val="003725EF"/>
    <w:rsid w:val="00384BDC"/>
    <w:rsid w:val="00386D6E"/>
    <w:rsid w:val="00390147"/>
    <w:rsid w:val="00390535"/>
    <w:rsid w:val="003905B1"/>
    <w:rsid w:val="00393F38"/>
    <w:rsid w:val="00394732"/>
    <w:rsid w:val="00395B4C"/>
    <w:rsid w:val="0039736F"/>
    <w:rsid w:val="003A51BE"/>
    <w:rsid w:val="003B075C"/>
    <w:rsid w:val="003B2017"/>
    <w:rsid w:val="003B33F4"/>
    <w:rsid w:val="003B3790"/>
    <w:rsid w:val="003B44E5"/>
    <w:rsid w:val="003C25ED"/>
    <w:rsid w:val="003C333C"/>
    <w:rsid w:val="003C5CC4"/>
    <w:rsid w:val="003C67FE"/>
    <w:rsid w:val="003C6B59"/>
    <w:rsid w:val="003C6F1A"/>
    <w:rsid w:val="003D32DA"/>
    <w:rsid w:val="003D4D79"/>
    <w:rsid w:val="003D4E82"/>
    <w:rsid w:val="003D7D4F"/>
    <w:rsid w:val="003E2514"/>
    <w:rsid w:val="003F15BF"/>
    <w:rsid w:val="003F1FEC"/>
    <w:rsid w:val="003F5C3F"/>
    <w:rsid w:val="003F661C"/>
    <w:rsid w:val="003F6FAA"/>
    <w:rsid w:val="00401193"/>
    <w:rsid w:val="00402C2B"/>
    <w:rsid w:val="00402D85"/>
    <w:rsid w:val="00405465"/>
    <w:rsid w:val="00407944"/>
    <w:rsid w:val="0041328A"/>
    <w:rsid w:val="00415428"/>
    <w:rsid w:val="00415EBD"/>
    <w:rsid w:val="00417C3C"/>
    <w:rsid w:val="004207E4"/>
    <w:rsid w:val="00425326"/>
    <w:rsid w:val="00427BB2"/>
    <w:rsid w:val="00433349"/>
    <w:rsid w:val="00437121"/>
    <w:rsid w:val="00437DD8"/>
    <w:rsid w:val="00441994"/>
    <w:rsid w:val="00443F5A"/>
    <w:rsid w:val="00446723"/>
    <w:rsid w:val="004520A4"/>
    <w:rsid w:val="0045364D"/>
    <w:rsid w:val="00454B24"/>
    <w:rsid w:val="00455B6C"/>
    <w:rsid w:val="004574F8"/>
    <w:rsid w:val="00460A4D"/>
    <w:rsid w:val="00460A82"/>
    <w:rsid w:val="00460C24"/>
    <w:rsid w:val="0046104B"/>
    <w:rsid w:val="0046106A"/>
    <w:rsid w:val="00467154"/>
    <w:rsid w:val="004676E5"/>
    <w:rsid w:val="00471173"/>
    <w:rsid w:val="00473E70"/>
    <w:rsid w:val="00474659"/>
    <w:rsid w:val="00475829"/>
    <w:rsid w:val="004806F3"/>
    <w:rsid w:val="00483CCB"/>
    <w:rsid w:val="00484282"/>
    <w:rsid w:val="004843E6"/>
    <w:rsid w:val="004848B7"/>
    <w:rsid w:val="00490307"/>
    <w:rsid w:val="00490A2E"/>
    <w:rsid w:val="0049178C"/>
    <w:rsid w:val="004927E0"/>
    <w:rsid w:val="00494AD7"/>
    <w:rsid w:val="00495693"/>
    <w:rsid w:val="004A69D7"/>
    <w:rsid w:val="004A799A"/>
    <w:rsid w:val="004B1000"/>
    <w:rsid w:val="004B4293"/>
    <w:rsid w:val="004B559D"/>
    <w:rsid w:val="004B7484"/>
    <w:rsid w:val="004C022B"/>
    <w:rsid w:val="004C10E5"/>
    <w:rsid w:val="004C566B"/>
    <w:rsid w:val="004C7696"/>
    <w:rsid w:val="004C79DC"/>
    <w:rsid w:val="004D128E"/>
    <w:rsid w:val="004D777F"/>
    <w:rsid w:val="004E4244"/>
    <w:rsid w:val="004E65FF"/>
    <w:rsid w:val="004E6C69"/>
    <w:rsid w:val="004E78C5"/>
    <w:rsid w:val="004F1515"/>
    <w:rsid w:val="004F4286"/>
    <w:rsid w:val="004F7FE5"/>
    <w:rsid w:val="00500E91"/>
    <w:rsid w:val="00504421"/>
    <w:rsid w:val="00504BF4"/>
    <w:rsid w:val="00507EFA"/>
    <w:rsid w:val="0051378F"/>
    <w:rsid w:val="005148DB"/>
    <w:rsid w:val="00516DC5"/>
    <w:rsid w:val="00516F92"/>
    <w:rsid w:val="00520395"/>
    <w:rsid w:val="0052747F"/>
    <w:rsid w:val="00530A27"/>
    <w:rsid w:val="00533728"/>
    <w:rsid w:val="0053644E"/>
    <w:rsid w:val="00536ACE"/>
    <w:rsid w:val="005373D0"/>
    <w:rsid w:val="00540FD2"/>
    <w:rsid w:val="00542797"/>
    <w:rsid w:val="00543313"/>
    <w:rsid w:val="0054350A"/>
    <w:rsid w:val="00544029"/>
    <w:rsid w:val="00545741"/>
    <w:rsid w:val="0055731F"/>
    <w:rsid w:val="0056152C"/>
    <w:rsid w:val="0056383D"/>
    <w:rsid w:val="005646ED"/>
    <w:rsid w:val="005648AA"/>
    <w:rsid w:val="005655DA"/>
    <w:rsid w:val="005669DF"/>
    <w:rsid w:val="00571312"/>
    <w:rsid w:val="0057569C"/>
    <w:rsid w:val="00580AEF"/>
    <w:rsid w:val="00580AFA"/>
    <w:rsid w:val="00591776"/>
    <w:rsid w:val="0059296F"/>
    <w:rsid w:val="00593BC0"/>
    <w:rsid w:val="00593C94"/>
    <w:rsid w:val="00597AA1"/>
    <w:rsid w:val="005A1741"/>
    <w:rsid w:val="005A22F0"/>
    <w:rsid w:val="005A2FF3"/>
    <w:rsid w:val="005A7451"/>
    <w:rsid w:val="005A7E2D"/>
    <w:rsid w:val="005B593B"/>
    <w:rsid w:val="005B6FFE"/>
    <w:rsid w:val="005B7262"/>
    <w:rsid w:val="005B7BCE"/>
    <w:rsid w:val="005C3E9E"/>
    <w:rsid w:val="005C495A"/>
    <w:rsid w:val="005D013A"/>
    <w:rsid w:val="005D3E38"/>
    <w:rsid w:val="005D4F5C"/>
    <w:rsid w:val="005D5526"/>
    <w:rsid w:val="005D695B"/>
    <w:rsid w:val="005E55A4"/>
    <w:rsid w:val="005E7009"/>
    <w:rsid w:val="005E7537"/>
    <w:rsid w:val="005F2A5D"/>
    <w:rsid w:val="005F5793"/>
    <w:rsid w:val="005F65E1"/>
    <w:rsid w:val="005F6839"/>
    <w:rsid w:val="005F788B"/>
    <w:rsid w:val="00600114"/>
    <w:rsid w:val="00600BC8"/>
    <w:rsid w:val="00600CA3"/>
    <w:rsid w:val="00601096"/>
    <w:rsid w:val="006014FB"/>
    <w:rsid w:val="006057FE"/>
    <w:rsid w:val="006131A7"/>
    <w:rsid w:val="00613BD7"/>
    <w:rsid w:val="006150AA"/>
    <w:rsid w:val="00622188"/>
    <w:rsid w:val="006223FE"/>
    <w:rsid w:val="00622DBE"/>
    <w:rsid w:val="00624806"/>
    <w:rsid w:val="00631905"/>
    <w:rsid w:val="006322CD"/>
    <w:rsid w:val="0063413B"/>
    <w:rsid w:val="00636DF9"/>
    <w:rsid w:val="0063720A"/>
    <w:rsid w:val="0064058A"/>
    <w:rsid w:val="00641DAA"/>
    <w:rsid w:val="006457F3"/>
    <w:rsid w:val="00651761"/>
    <w:rsid w:val="0065208A"/>
    <w:rsid w:val="00664EF4"/>
    <w:rsid w:val="00665054"/>
    <w:rsid w:val="00665072"/>
    <w:rsid w:val="00665A8C"/>
    <w:rsid w:val="00666E46"/>
    <w:rsid w:val="0066736D"/>
    <w:rsid w:val="00667D58"/>
    <w:rsid w:val="006708DE"/>
    <w:rsid w:val="00673CD6"/>
    <w:rsid w:val="006747B7"/>
    <w:rsid w:val="006749FF"/>
    <w:rsid w:val="006845B5"/>
    <w:rsid w:val="00685DAC"/>
    <w:rsid w:val="00692E00"/>
    <w:rsid w:val="0069568F"/>
    <w:rsid w:val="00695AE1"/>
    <w:rsid w:val="006A2A29"/>
    <w:rsid w:val="006A5689"/>
    <w:rsid w:val="006A682D"/>
    <w:rsid w:val="006C1551"/>
    <w:rsid w:val="006C15B6"/>
    <w:rsid w:val="006C390E"/>
    <w:rsid w:val="006C3A4F"/>
    <w:rsid w:val="006C58A8"/>
    <w:rsid w:val="006D62CC"/>
    <w:rsid w:val="006D63BB"/>
    <w:rsid w:val="006D7BD2"/>
    <w:rsid w:val="006D7F07"/>
    <w:rsid w:val="006E279B"/>
    <w:rsid w:val="006E4792"/>
    <w:rsid w:val="006E573F"/>
    <w:rsid w:val="006F3F6A"/>
    <w:rsid w:val="006F42EB"/>
    <w:rsid w:val="006F7429"/>
    <w:rsid w:val="00700DEB"/>
    <w:rsid w:val="00702F67"/>
    <w:rsid w:val="00703684"/>
    <w:rsid w:val="0070471D"/>
    <w:rsid w:val="00712BE1"/>
    <w:rsid w:val="00714B1E"/>
    <w:rsid w:val="00720B86"/>
    <w:rsid w:val="00720EBC"/>
    <w:rsid w:val="00724D37"/>
    <w:rsid w:val="00725A72"/>
    <w:rsid w:val="00733315"/>
    <w:rsid w:val="007337DF"/>
    <w:rsid w:val="00737220"/>
    <w:rsid w:val="00737946"/>
    <w:rsid w:val="00740173"/>
    <w:rsid w:val="00740176"/>
    <w:rsid w:val="007419DC"/>
    <w:rsid w:val="007432C6"/>
    <w:rsid w:val="00744ECE"/>
    <w:rsid w:val="00745C27"/>
    <w:rsid w:val="007527AD"/>
    <w:rsid w:val="007540EC"/>
    <w:rsid w:val="0075432C"/>
    <w:rsid w:val="00757A8B"/>
    <w:rsid w:val="007622D8"/>
    <w:rsid w:val="007643FD"/>
    <w:rsid w:val="00764A03"/>
    <w:rsid w:val="007772F4"/>
    <w:rsid w:val="00780E58"/>
    <w:rsid w:val="00781A79"/>
    <w:rsid w:val="007843CD"/>
    <w:rsid w:val="007864BD"/>
    <w:rsid w:val="00787887"/>
    <w:rsid w:val="007950AC"/>
    <w:rsid w:val="007967A6"/>
    <w:rsid w:val="007A13C4"/>
    <w:rsid w:val="007A2DB9"/>
    <w:rsid w:val="007A33B3"/>
    <w:rsid w:val="007A598D"/>
    <w:rsid w:val="007A5F18"/>
    <w:rsid w:val="007A7E0E"/>
    <w:rsid w:val="007B206D"/>
    <w:rsid w:val="007B3840"/>
    <w:rsid w:val="007B4D59"/>
    <w:rsid w:val="007B649D"/>
    <w:rsid w:val="007B7C4A"/>
    <w:rsid w:val="007C2819"/>
    <w:rsid w:val="007C425E"/>
    <w:rsid w:val="007C5683"/>
    <w:rsid w:val="007D2E99"/>
    <w:rsid w:val="007D3171"/>
    <w:rsid w:val="007D6C07"/>
    <w:rsid w:val="007D7684"/>
    <w:rsid w:val="007E1156"/>
    <w:rsid w:val="007E176A"/>
    <w:rsid w:val="007E185C"/>
    <w:rsid w:val="007E2739"/>
    <w:rsid w:val="007E5E1D"/>
    <w:rsid w:val="007E66EC"/>
    <w:rsid w:val="007E7B42"/>
    <w:rsid w:val="007F1709"/>
    <w:rsid w:val="007F3E67"/>
    <w:rsid w:val="007F7B5F"/>
    <w:rsid w:val="00801D95"/>
    <w:rsid w:val="008070AE"/>
    <w:rsid w:val="0080763F"/>
    <w:rsid w:val="0081447C"/>
    <w:rsid w:val="00814707"/>
    <w:rsid w:val="0081797F"/>
    <w:rsid w:val="008179E2"/>
    <w:rsid w:val="0082144E"/>
    <w:rsid w:val="00824253"/>
    <w:rsid w:val="00827348"/>
    <w:rsid w:val="00831233"/>
    <w:rsid w:val="00834C2A"/>
    <w:rsid w:val="0083597D"/>
    <w:rsid w:val="008500FF"/>
    <w:rsid w:val="00850A58"/>
    <w:rsid w:val="00857550"/>
    <w:rsid w:val="00857B74"/>
    <w:rsid w:val="00860E18"/>
    <w:rsid w:val="00862C88"/>
    <w:rsid w:val="008710D1"/>
    <w:rsid w:val="00872043"/>
    <w:rsid w:val="00876DC5"/>
    <w:rsid w:val="008859E0"/>
    <w:rsid w:val="0088675A"/>
    <w:rsid w:val="008871F2"/>
    <w:rsid w:val="00890B87"/>
    <w:rsid w:val="008916E6"/>
    <w:rsid w:val="00891DB8"/>
    <w:rsid w:val="008923D0"/>
    <w:rsid w:val="00893632"/>
    <w:rsid w:val="00894161"/>
    <w:rsid w:val="00895643"/>
    <w:rsid w:val="008A0292"/>
    <w:rsid w:val="008A04F0"/>
    <w:rsid w:val="008A4D57"/>
    <w:rsid w:val="008B220E"/>
    <w:rsid w:val="008B2B2C"/>
    <w:rsid w:val="008C2223"/>
    <w:rsid w:val="008C23A7"/>
    <w:rsid w:val="008C5EDA"/>
    <w:rsid w:val="008C6F52"/>
    <w:rsid w:val="008C70C0"/>
    <w:rsid w:val="008D4FE6"/>
    <w:rsid w:val="008D5A10"/>
    <w:rsid w:val="008D69D6"/>
    <w:rsid w:val="008D723E"/>
    <w:rsid w:val="008D7319"/>
    <w:rsid w:val="008D7FD1"/>
    <w:rsid w:val="008E06BF"/>
    <w:rsid w:val="008E1CB9"/>
    <w:rsid w:val="008E1EBF"/>
    <w:rsid w:val="008F1637"/>
    <w:rsid w:val="008F24EF"/>
    <w:rsid w:val="008F4704"/>
    <w:rsid w:val="00900E10"/>
    <w:rsid w:val="00901013"/>
    <w:rsid w:val="009012A6"/>
    <w:rsid w:val="00903092"/>
    <w:rsid w:val="009031E9"/>
    <w:rsid w:val="0090369B"/>
    <w:rsid w:val="00907779"/>
    <w:rsid w:val="009119E9"/>
    <w:rsid w:val="00911C9D"/>
    <w:rsid w:val="0091214A"/>
    <w:rsid w:val="00912473"/>
    <w:rsid w:val="00912964"/>
    <w:rsid w:val="009136C4"/>
    <w:rsid w:val="00914CE8"/>
    <w:rsid w:val="00914D5E"/>
    <w:rsid w:val="00914FF9"/>
    <w:rsid w:val="009157D3"/>
    <w:rsid w:val="0092583E"/>
    <w:rsid w:val="00925990"/>
    <w:rsid w:val="0093221E"/>
    <w:rsid w:val="0093329A"/>
    <w:rsid w:val="00934FF7"/>
    <w:rsid w:val="009352C9"/>
    <w:rsid w:val="009355CE"/>
    <w:rsid w:val="00936540"/>
    <w:rsid w:val="0093667F"/>
    <w:rsid w:val="00937926"/>
    <w:rsid w:val="00937E01"/>
    <w:rsid w:val="00941388"/>
    <w:rsid w:val="00944C8D"/>
    <w:rsid w:val="0095081C"/>
    <w:rsid w:val="00950C10"/>
    <w:rsid w:val="00951906"/>
    <w:rsid w:val="0095530D"/>
    <w:rsid w:val="009614D7"/>
    <w:rsid w:val="00964FE0"/>
    <w:rsid w:val="00966976"/>
    <w:rsid w:val="00967423"/>
    <w:rsid w:val="00970430"/>
    <w:rsid w:val="0097123E"/>
    <w:rsid w:val="00971894"/>
    <w:rsid w:val="00972455"/>
    <w:rsid w:val="00972537"/>
    <w:rsid w:val="00975374"/>
    <w:rsid w:val="00976BD8"/>
    <w:rsid w:val="00980CCA"/>
    <w:rsid w:val="009828D8"/>
    <w:rsid w:val="00987DF5"/>
    <w:rsid w:val="00996142"/>
    <w:rsid w:val="009A0227"/>
    <w:rsid w:val="009A04AB"/>
    <w:rsid w:val="009A313D"/>
    <w:rsid w:val="009A4312"/>
    <w:rsid w:val="009A58F5"/>
    <w:rsid w:val="009A5AFB"/>
    <w:rsid w:val="009A636F"/>
    <w:rsid w:val="009A6F4F"/>
    <w:rsid w:val="009B00EA"/>
    <w:rsid w:val="009B080E"/>
    <w:rsid w:val="009B175C"/>
    <w:rsid w:val="009B2CC7"/>
    <w:rsid w:val="009B5807"/>
    <w:rsid w:val="009C0FCE"/>
    <w:rsid w:val="009C5FFA"/>
    <w:rsid w:val="009C6118"/>
    <w:rsid w:val="009C6E93"/>
    <w:rsid w:val="009C7634"/>
    <w:rsid w:val="009D0952"/>
    <w:rsid w:val="009D114F"/>
    <w:rsid w:val="009D151D"/>
    <w:rsid w:val="009D7ACF"/>
    <w:rsid w:val="009E0928"/>
    <w:rsid w:val="009E31A3"/>
    <w:rsid w:val="009E33C4"/>
    <w:rsid w:val="009E7C43"/>
    <w:rsid w:val="009F3D55"/>
    <w:rsid w:val="009F43A8"/>
    <w:rsid w:val="009F759A"/>
    <w:rsid w:val="00A001BA"/>
    <w:rsid w:val="00A0148B"/>
    <w:rsid w:val="00A07B7A"/>
    <w:rsid w:val="00A171C3"/>
    <w:rsid w:val="00A20158"/>
    <w:rsid w:val="00A22531"/>
    <w:rsid w:val="00A245EF"/>
    <w:rsid w:val="00A26C76"/>
    <w:rsid w:val="00A27306"/>
    <w:rsid w:val="00A27813"/>
    <w:rsid w:val="00A326F3"/>
    <w:rsid w:val="00A344F0"/>
    <w:rsid w:val="00A350EC"/>
    <w:rsid w:val="00A3512C"/>
    <w:rsid w:val="00A353FE"/>
    <w:rsid w:val="00A35C74"/>
    <w:rsid w:val="00A36127"/>
    <w:rsid w:val="00A37CD0"/>
    <w:rsid w:val="00A43DC5"/>
    <w:rsid w:val="00A46D5C"/>
    <w:rsid w:val="00A5228F"/>
    <w:rsid w:val="00A6029D"/>
    <w:rsid w:val="00A60DBE"/>
    <w:rsid w:val="00A623D8"/>
    <w:rsid w:val="00A63837"/>
    <w:rsid w:val="00A64FDC"/>
    <w:rsid w:val="00A667B8"/>
    <w:rsid w:val="00A7238A"/>
    <w:rsid w:val="00A75009"/>
    <w:rsid w:val="00A75AF6"/>
    <w:rsid w:val="00A7623D"/>
    <w:rsid w:val="00A76ACF"/>
    <w:rsid w:val="00A76AED"/>
    <w:rsid w:val="00A76F71"/>
    <w:rsid w:val="00A81FD0"/>
    <w:rsid w:val="00A848CD"/>
    <w:rsid w:val="00A84D7B"/>
    <w:rsid w:val="00A8726F"/>
    <w:rsid w:val="00AA23C6"/>
    <w:rsid w:val="00AA52F2"/>
    <w:rsid w:val="00AA5FBF"/>
    <w:rsid w:val="00AB0AA8"/>
    <w:rsid w:val="00AB0D2E"/>
    <w:rsid w:val="00AB38A3"/>
    <w:rsid w:val="00AB3D35"/>
    <w:rsid w:val="00AB7D5C"/>
    <w:rsid w:val="00AC2A95"/>
    <w:rsid w:val="00AC44F8"/>
    <w:rsid w:val="00AC6201"/>
    <w:rsid w:val="00AD2741"/>
    <w:rsid w:val="00AD2ADC"/>
    <w:rsid w:val="00AD67D7"/>
    <w:rsid w:val="00AE0580"/>
    <w:rsid w:val="00AE1656"/>
    <w:rsid w:val="00AE5374"/>
    <w:rsid w:val="00AE6A7D"/>
    <w:rsid w:val="00AE704A"/>
    <w:rsid w:val="00AF2BE0"/>
    <w:rsid w:val="00AF3AD9"/>
    <w:rsid w:val="00AF4BB8"/>
    <w:rsid w:val="00AF5A0C"/>
    <w:rsid w:val="00AF6DAA"/>
    <w:rsid w:val="00AF7F8E"/>
    <w:rsid w:val="00B0069F"/>
    <w:rsid w:val="00B0360A"/>
    <w:rsid w:val="00B044CD"/>
    <w:rsid w:val="00B059D0"/>
    <w:rsid w:val="00B05A13"/>
    <w:rsid w:val="00B075B1"/>
    <w:rsid w:val="00B07D13"/>
    <w:rsid w:val="00B10B52"/>
    <w:rsid w:val="00B1678F"/>
    <w:rsid w:val="00B23D93"/>
    <w:rsid w:val="00B27841"/>
    <w:rsid w:val="00B30445"/>
    <w:rsid w:val="00B30B20"/>
    <w:rsid w:val="00B319B9"/>
    <w:rsid w:val="00B32C89"/>
    <w:rsid w:val="00B33E99"/>
    <w:rsid w:val="00B340AA"/>
    <w:rsid w:val="00B364CC"/>
    <w:rsid w:val="00B44907"/>
    <w:rsid w:val="00B507EB"/>
    <w:rsid w:val="00B50F8C"/>
    <w:rsid w:val="00B51774"/>
    <w:rsid w:val="00B52588"/>
    <w:rsid w:val="00B529BE"/>
    <w:rsid w:val="00B5383A"/>
    <w:rsid w:val="00B617DE"/>
    <w:rsid w:val="00B64F33"/>
    <w:rsid w:val="00B65DA1"/>
    <w:rsid w:val="00B710E8"/>
    <w:rsid w:val="00B71D63"/>
    <w:rsid w:val="00B73AA5"/>
    <w:rsid w:val="00B744E9"/>
    <w:rsid w:val="00B80481"/>
    <w:rsid w:val="00B81100"/>
    <w:rsid w:val="00B81DD2"/>
    <w:rsid w:val="00B84355"/>
    <w:rsid w:val="00B847B9"/>
    <w:rsid w:val="00B85182"/>
    <w:rsid w:val="00B85A8F"/>
    <w:rsid w:val="00B90287"/>
    <w:rsid w:val="00B90300"/>
    <w:rsid w:val="00B961A6"/>
    <w:rsid w:val="00B97048"/>
    <w:rsid w:val="00BA0FC9"/>
    <w:rsid w:val="00BA26CE"/>
    <w:rsid w:val="00BA3E11"/>
    <w:rsid w:val="00BA7D1A"/>
    <w:rsid w:val="00BB091B"/>
    <w:rsid w:val="00BB17E1"/>
    <w:rsid w:val="00BB37EE"/>
    <w:rsid w:val="00BB3D27"/>
    <w:rsid w:val="00BB5D49"/>
    <w:rsid w:val="00BB65A9"/>
    <w:rsid w:val="00BB7E1F"/>
    <w:rsid w:val="00BB7EB4"/>
    <w:rsid w:val="00BC339D"/>
    <w:rsid w:val="00BC4484"/>
    <w:rsid w:val="00BC577C"/>
    <w:rsid w:val="00BC69D5"/>
    <w:rsid w:val="00BD0094"/>
    <w:rsid w:val="00BD1BE4"/>
    <w:rsid w:val="00BD4110"/>
    <w:rsid w:val="00BD43E0"/>
    <w:rsid w:val="00BD4426"/>
    <w:rsid w:val="00BD449F"/>
    <w:rsid w:val="00BD49F4"/>
    <w:rsid w:val="00BD4F2E"/>
    <w:rsid w:val="00BD5172"/>
    <w:rsid w:val="00BD540F"/>
    <w:rsid w:val="00BD5993"/>
    <w:rsid w:val="00BD6B27"/>
    <w:rsid w:val="00BD70E8"/>
    <w:rsid w:val="00BD749A"/>
    <w:rsid w:val="00BD7ED1"/>
    <w:rsid w:val="00BE0997"/>
    <w:rsid w:val="00BE1362"/>
    <w:rsid w:val="00BE2D7F"/>
    <w:rsid w:val="00BE5B92"/>
    <w:rsid w:val="00BE5F6A"/>
    <w:rsid w:val="00BE738B"/>
    <w:rsid w:val="00BF0726"/>
    <w:rsid w:val="00BF1432"/>
    <w:rsid w:val="00BF379F"/>
    <w:rsid w:val="00BF61A6"/>
    <w:rsid w:val="00C01DD9"/>
    <w:rsid w:val="00C04FE9"/>
    <w:rsid w:val="00C07840"/>
    <w:rsid w:val="00C07C75"/>
    <w:rsid w:val="00C1159F"/>
    <w:rsid w:val="00C15688"/>
    <w:rsid w:val="00C15771"/>
    <w:rsid w:val="00C15E5F"/>
    <w:rsid w:val="00C16CD5"/>
    <w:rsid w:val="00C17AE7"/>
    <w:rsid w:val="00C20162"/>
    <w:rsid w:val="00C211AB"/>
    <w:rsid w:val="00C2329C"/>
    <w:rsid w:val="00C23CFA"/>
    <w:rsid w:val="00C25314"/>
    <w:rsid w:val="00C254E7"/>
    <w:rsid w:val="00C2589C"/>
    <w:rsid w:val="00C26DC9"/>
    <w:rsid w:val="00C307AF"/>
    <w:rsid w:val="00C30BE4"/>
    <w:rsid w:val="00C3125B"/>
    <w:rsid w:val="00C31F2D"/>
    <w:rsid w:val="00C35DF5"/>
    <w:rsid w:val="00C372A8"/>
    <w:rsid w:val="00C441D5"/>
    <w:rsid w:val="00C45E27"/>
    <w:rsid w:val="00C468F4"/>
    <w:rsid w:val="00C46ADF"/>
    <w:rsid w:val="00C548A9"/>
    <w:rsid w:val="00C55C37"/>
    <w:rsid w:val="00C56355"/>
    <w:rsid w:val="00C61725"/>
    <w:rsid w:val="00C638FF"/>
    <w:rsid w:val="00C642DE"/>
    <w:rsid w:val="00C72D3E"/>
    <w:rsid w:val="00C73188"/>
    <w:rsid w:val="00C76239"/>
    <w:rsid w:val="00C76501"/>
    <w:rsid w:val="00C8501B"/>
    <w:rsid w:val="00C85BCD"/>
    <w:rsid w:val="00C86F10"/>
    <w:rsid w:val="00C87C3C"/>
    <w:rsid w:val="00C909D7"/>
    <w:rsid w:val="00C93AF9"/>
    <w:rsid w:val="00C94899"/>
    <w:rsid w:val="00C957C2"/>
    <w:rsid w:val="00C96A7F"/>
    <w:rsid w:val="00C96E7F"/>
    <w:rsid w:val="00CA2F97"/>
    <w:rsid w:val="00CA53F5"/>
    <w:rsid w:val="00CA5857"/>
    <w:rsid w:val="00CA5F52"/>
    <w:rsid w:val="00CB0762"/>
    <w:rsid w:val="00CB0F20"/>
    <w:rsid w:val="00CB164B"/>
    <w:rsid w:val="00CC64FE"/>
    <w:rsid w:val="00CD1CB8"/>
    <w:rsid w:val="00CD1DEA"/>
    <w:rsid w:val="00CD32F2"/>
    <w:rsid w:val="00CD46BE"/>
    <w:rsid w:val="00CD4EA2"/>
    <w:rsid w:val="00CD6441"/>
    <w:rsid w:val="00CF02A2"/>
    <w:rsid w:val="00CF6248"/>
    <w:rsid w:val="00CF7EC2"/>
    <w:rsid w:val="00D01650"/>
    <w:rsid w:val="00D02570"/>
    <w:rsid w:val="00D04631"/>
    <w:rsid w:val="00D04F12"/>
    <w:rsid w:val="00D07ED6"/>
    <w:rsid w:val="00D116BA"/>
    <w:rsid w:val="00D11A58"/>
    <w:rsid w:val="00D14E45"/>
    <w:rsid w:val="00D15123"/>
    <w:rsid w:val="00D158F2"/>
    <w:rsid w:val="00D20E44"/>
    <w:rsid w:val="00D3001D"/>
    <w:rsid w:val="00D316A3"/>
    <w:rsid w:val="00D318AB"/>
    <w:rsid w:val="00D32C3B"/>
    <w:rsid w:val="00D33C6D"/>
    <w:rsid w:val="00D37724"/>
    <w:rsid w:val="00D41C01"/>
    <w:rsid w:val="00D42B56"/>
    <w:rsid w:val="00D431E7"/>
    <w:rsid w:val="00D513F8"/>
    <w:rsid w:val="00D53490"/>
    <w:rsid w:val="00D53579"/>
    <w:rsid w:val="00D62B55"/>
    <w:rsid w:val="00D6385B"/>
    <w:rsid w:val="00D63DA7"/>
    <w:rsid w:val="00D66B9E"/>
    <w:rsid w:val="00D7131A"/>
    <w:rsid w:val="00D71E8D"/>
    <w:rsid w:val="00D74806"/>
    <w:rsid w:val="00D7515A"/>
    <w:rsid w:val="00D75FAE"/>
    <w:rsid w:val="00D76C8A"/>
    <w:rsid w:val="00D778C2"/>
    <w:rsid w:val="00D80A5F"/>
    <w:rsid w:val="00D81741"/>
    <w:rsid w:val="00D8281E"/>
    <w:rsid w:val="00D8296F"/>
    <w:rsid w:val="00D83874"/>
    <w:rsid w:val="00D86172"/>
    <w:rsid w:val="00D86B3C"/>
    <w:rsid w:val="00D87894"/>
    <w:rsid w:val="00D91EEF"/>
    <w:rsid w:val="00D92533"/>
    <w:rsid w:val="00D94120"/>
    <w:rsid w:val="00D97522"/>
    <w:rsid w:val="00DA0E1E"/>
    <w:rsid w:val="00DA28E1"/>
    <w:rsid w:val="00DA77CE"/>
    <w:rsid w:val="00DB10CF"/>
    <w:rsid w:val="00DB2628"/>
    <w:rsid w:val="00DB410F"/>
    <w:rsid w:val="00DB5BCB"/>
    <w:rsid w:val="00DB687B"/>
    <w:rsid w:val="00DB6BF4"/>
    <w:rsid w:val="00DB7FE8"/>
    <w:rsid w:val="00DC0F40"/>
    <w:rsid w:val="00DC0F70"/>
    <w:rsid w:val="00DC0FBC"/>
    <w:rsid w:val="00DC226C"/>
    <w:rsid w:val="00DC4AD4"/>
    <w:rsid w:val="00DC5EA6"/>
    <w:rsid w:val="00DC61C8"/>
    <w:rsid w:val="00DD125D"/>
    <w:rsid w:val="00DD346B"/>
    <w:rsid w:val="00DD4E83"/>
    <w:rsid w:val="00DD722E"/>
    <w:rsid w:val="00DD7D71"/>
    <w:rsid w:val="00DE023B"/>
    <w:rsid w:val="00DE0CE7"/>
    <w:rsid w:val="00DE2DB9"/>
    <w:rsid w:val="00DE2EA7"/>
    <w:rsid w:val="00DE33D1"/>
    <w:rsid w:val="00DE738D"/>
    <w:rsid w:val="00DF4772"/>
    <w:rsid w:val="00DF5CE4"/>
    <w:rsid w:val="00DF7CAB"/>
    <w:rsid w:val="00E00EDD"/>
    <w:rsid w:val="00E02A48"/>
    <w:rsid w:val="00E0370F"/>
    <w:rsid w:val="00E06FC6"/>
    <w:rsid w:val="00E07B6D"/>
    <w:rsid w:val="00E114B5"/>
    <w:rsid w:val="00E11930"/>
    <w:rsid w:val="00E14B68"/>
    <w:rsid w:val="00E150E1"/>
    <w:rsid w:val="00E1687E"/>
    <w:rsid w:val="00E175D6"/>
    <w:rsid w:val="00E301C2"/>
    <w:rsid w:val="00E31D18"/>
    <w:rsid w:val="00E36BD0"/>
    <w:rsid w:val="00E41FDE"/>
    <w:rsid w:val="00E43BCB"/>
    <w:rsid w:val="00E44A90"/>
    <w:rsid w:val="00E457DC"/>
    <w:rsid w:val="00E471AC"/>
    <w:rsid w:val="00E5066D"/>
    <w:rsid w:val="00E61019"/>
    <w:rsid w:val="00E63AF2"/>
    <w:rsid w:val="00E65C04"/>
    <w:rsid w:val="00E71CF9"/>
    <w:rsid w:val="00E71FB2"/>
    <w:rsid w:val="00E7383B"/>
    <w:rsid w:val="00E738EF"/>
    <w:rsid w:val="00E750EE"/>
    <w:rsid w:val="00E807D6"/>
    <w:rsid w:val="00E808F6"/>
    <w:rsid w:val="00E81CD6"/>
    <w:rsid w:val="00E83765"/>
    <w:rsid w:val="00E84361"/>
    <w:rsid w:val="00E87AAB"/>
    <w:rsid w:val="00E91D42"/>
    <w:rsid w:val="00E956D9"/>
    <w:rsid w:val="00E96603"/>
    <w:rsid w:val="00EA16A0"/>
    <w:rsid w:val="00EA4A77"/>
    <w:rsid w:val="00EA54B4"/>
    <w:rsid w:val="00EA7E6E"/>
    <w:rsid w:val="00EB3647"/>
    <w:rsid w:val="00EB4628"/>
    <w:rsid w:val="00EB67AF"/>
    <w:rsid w:val="00EB7108"/>
    <w:rsid w:val="00EC1F87"/>
    <w:rsid w:val="00EC5458"/>
    <w:rsid w:val="00EC6294"/>
    <w:rsid w:val="00EC7919"/>
    <w:rsid w:val="00EC7AAE"/>
    <w:rsid w:val="00ED1975"/>
    <w:rsid w:val="00ED34E7"/>
    <w:rsid w:val="00ED4305"/>
    <w:rsid w:val="00ED4350"/>
    <w:rsid w:val="00ED5080"/>
    <w:rsid w:val="00ED7A51"/>
    <w:rsid w:val="00EE0E0B"/>
    <w:rsid w:val="00EE4CB6"/>
    <w:rsid w:val="00EE51D5"/>
    <w:rsid w:val="00EF23DC"/>
    <w:rsid w:val="00F034B3"/>
    <w:rsid w:val="00F03D20"/>
    <w:rsid w:val="00F04DE7"/>
    <w:rsid w:val="00F1131E"/>
    <w:rsid w:val="00F118A8"/>
    <w:rsid w:val="00F11D83"/>
    <w:rsid w:val="00F133E6"/>
    <w:rsid w:val="00F14603"/>
    <w:rsid w:val="00F14C52"/>
    <w:rsid w:val="00F15F96"/>
    <w:rsid w:val="00F17C15"/>
    <w:rsid w:val="00F209DA"/>
    <w:rsid w:val="00F2542C"/>
    <w:rsid w:val="00F26D43"/>
    <w:rsid w:val="00F30A10"/>
    <w:rsid w:val="00F332D1"/>
    <w:rsid w:val="00F373BC"/>
    <w:rsid w:val="00F37C8D"/>
    <w:rsid w:val="00F40E76"/>
    <w:rsid w:val="00F41719"/>
    <w:rsid w:val="00F42099"/>
    <w:rsid w:val="00F42278"/>
    <w:rsid w:val="00F501CF"/>
    <w:rsid w:val="00F52215"/>
    <w:rsid w:val="00F5528B"/>
    <w:rsid w:val="00F56645"/>
    <w:rsid w:val="00F569D9"/>
    <w:rsid w:val="00F65EFB"/>
    <w:rsid w:val="00F727FA"/>
    <w:rsid w:val="00F77C0C"/>
    <w:rsid w:val="00F812CE"/>
    <w:rsid w:val="00F87C87"/>
    <w:rsid w:val="00F91567"/>
    <w:rsid w:val="00F91749"/>
    <w:rsid w:val="00F91FCA"/>
    <w:rsid w:val="00F92368"/>
    <w:rsid w:val="00F96E82"/>
    <w:rsid w:val="00F97972"/>
    <w:rsid w:val="00FA0E92"/>
    <w:rsid w:val="00FA22C1"/>
    <w:rsid w:val="00FA2313"/>
    <w:rsid w:val="00FA277E"/>
    <w:rsid w:val="00FA36C4"/>
    <w:rsid w:val="00FA51ED"/>
    <w:rsid w:val="00FB308F"/>
    <w:rsid w:val="00FB31CB"/>
    <w:rsid w:val="00FB40D6"/>
    <w:rsid w:val="00FB518A"/>
    <w:rsid w:val="00FB5749"/>
    <w:rsid w:val="00FB699B"/>
    <w:rsid w:val="00FC06FD"/>
    <w:rsid w:val="00FC125A"/>
    <w:rsid w:val="00FC1B05"/>
    <w:rsid w:val="00FC2022"/>
    <w:rsid w:val="00FC242E"/>
    <w:rsid w:val="00FC25A1"/>
    <w:rsid w:val="00FC38F4"/>
    <w:rsid w:val="00FC4898"/>
    <w:rsid w:val="00FC6345"/>
    <w:rsid w:val="00FC7456"/>
    <w:rsid w:val="00FD28A7"/>
    <w:rsid w:val="00FD2BB1"/>
    <w:rsid w:val="00FD2DD4"/>
    <w:rsid w:val="00FD3BF5"/>
    <w:rsid w:val="00FD55E4"/>
    <w:rsid w:val="00FD6005"/>
    <w:rsid w:val="00FE0883"/>
    <w:rsid w:val="00FE5233"/>
    <w:rsid w:val="00FF0520"/>
    <w:rsid w:val="00FF2437"/>
    <w:rsid w:val="00FF2606"/>
    <w:rsid w:val="00FF3F14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99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5688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,Table,trongbang"/>
    <w:basedOn w:val="TableNormal"/>
    <w:uiPriority w:val="99"/>
    <w:qFormat/>
    <w:rsid w:val="005713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571312"/>
    <w:rPr>
      <w:sz w:val="22"/>
      <w:lang w:val="en-US" w:eastAsia="en-US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571312"/>
    <w:pPr>
      <w:ind w:left="720"/>
    </w:pPr>
    <w:rPr>
      <w:sz w:val="22"/>
      <w:szCs w:val="20"/>
    </w:rPr>
  </w:style>
  <w:style w:type="paragraph" w:customStyle="1" w:styleId="Normal0">
    <w:name w:val="Normal_0"/>
    <w:qFormat/>
    <w:rsid w:val="00571312"/>
    <w:pPr>
      <w:widowControl w:val="0"/>
    </w:pPr>
  </w:style>
  <w:style w:type="paragraph" w:styleId="BodyText">
    <w:name w:val="Body Text"/>
    <w:basedOn w:val="Normal"/>
    <w:link w:val="BodyTextChar"/>
    <w:unhideWhenUsed/>
    <w:rsid w:val="00571312"/>
    <w:pPr>
      <w:widowControl w:val="0"/>
      <w:spacing w:before="60"/>
      <w:ind w:left="109"/>
    </w:pPr>
  </w:style>
  <w:style w:type="character" w:customStyle="1" w:styleId="BodyTextChar">
    <w:name w:val="Body Text Char"/>
    <w:link w:val="BodyText"/>
    <w:rsid w:val="00571312"/>
    <w:rPr>
      <w:sz w:val="24"/>
      <w:szCs w:val="24"/>
      <w:lang w:val="en-US" w:eastAsia="en-US"/>
    </w:rPr>
  </w:style>
  <w:style w:type="paragraph" w:customStyle="1" w:styleId="TableParagraph">
    <w:name w:val="Table Paragraph"/>
    <w:basedOn w:val="Normal"/>
    <w:uiPriority w:val="99"/>
    <w:qFormat/>
    <w:rsid w:val="00571312"/>
    <w:pPr>
      <w:widowControl w:val="0"/>
    </w:pPr>
    <w:rPr>
      <w:rFonts w:ascii="Arial" w:hAnsi="Arial"/>
      <w:sz w:val="22"/>
      <w:szCs w:val="22"/>
    </w:rPr>
  </w:style>
  <w:style w:type="paragraph" w:customStyle="1" w:styleId="Default">
    <w:name w:val="Default"/>
    <w:rsid w:val="00600CA3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fontstyle31">
    <w:name w:val="fontstyle31"/>
    <w:rsid w:val="001A6650"/>
    <w:rPr>
      <w:rFonts w:ascii="Cambria" w:hAnsi="Cambria"/>
      <w:color w:val="000000"/>
      <w:sz w:val="24"/>
    </w:rPr>
  </w:style>
  <w:style w:type="character" w:customStyle="1" w:styleId="fontstyle21">
    <w:name w:val="fontstyle21"/>
    <w:rsid w:val="001A6650"/>
    <w:rPr>
      <w:rFonts w:ascii="CIDFont+F1" w:eastAsia="CIDFont+F1" w:hAnsi="CIDFont+F1"/>
      <w:color w:val="000000"/>
      <w:sz w:val="24"/>
    </w:rPr>
  </w:style>
  <w:style w:type="character" w:customStyle="1" w:styleId="HeaderChar">
    <w:name w:val="Header Char"/>
    <w:link w:val="Header"/>
    <w:uiPriority w:val="99"/>
    <w:rsid w:val="00BF1432"/>
    <w:rPr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7D2E99"/>
    <w:rPr>
      <w:sz w:val="24"/>
      <w:szCs w:val="24"/>
      <w:lang w:val="en-US" w:eastAsia="en-US"/>
    </w:rPr>
  </w:style>
  <w:style w:type="paragraph" w:customStyle="1" w:styleId="Normal1">
    <w:name w:val="Normal1"/>
    <w:rsid w:val="00D158F2"/>
    <w:pPr>
      <w:spacing w:line="276" w:lineRule="auto"/>
    </w:pPr>
    <w:rPr>
      <w:rFonts w:ascii="Arial" w:hAnsi="Arial" w:cs="Arial"/>
      <w:sz w:val="22"/>
      <w:szCs w:val="22"/>
      <w:lang w:val="en-AU"/>
    </w:rPr>
  </w:style>
  <w:style w:type="paragraph" w:customStyle="1" w:styleId="Char">
    <w:name w:val="Char"/>
    <w:basedOn w:val="Normal"/>
    <w:semiHidden/>
    <w:rsid w:val="009031E9"/>
    <w:pPr>
      <w:spacing w:after="160" w:line="240" w:lineRule="exact"/>
      <w:jc w:val="both"/>
    </w:pPr>
    <w:rPr>
      <w:rFonts w:ascii="Arial" w:hAnsi="Arial" w:cs="Arial"/>
    </w:rPr>
  </w:style>
  <w:style w:type="numbering" w:styleId="111111">
    <w:name w:val="Outline List 2"/>
    <w:basedOn w:val="NoList"/>
    <w:unhideWhenUsed/>
    <w:rsid w:val="0019259F"/>
    <w:pPr>
      <w:numPr>
        <w:numId w:val="1"/>
      </w:numPr>
    </w:pPr>
  </w:style>
  <w:style w:type="character" w:customStyle="1" w:styleId="fontstyle01">
    <w:name w:val="fontstyle01"/>
    <w:rsid w:val="007643FD"/>
    <w:rPr>
      <w:rFonts w:ascii="Arial-BoldMT" w:hAnsi="Arial-BoldMT" w:hint="default"/>
      <w:b/>
      <w:bCs/>
      <w:i w:val="0"/>
      <w:iCs w:val="0"/>
      <w:color w:val="24408E"/>
      <w:sz w:val="22"/>
      <w:szCs w:val="22"/>
    </w:rPr>
  </w:style>
  <w:style w:type="character" w:customStyle="1" w:styleId="fontstyle11">
    <w:name w:val="fontstyle11"/>
    <w:rsid w:val="007643FD"/>
    <w:rPr>
      <w:rFonts w:ascii="ArialMT" w:hAnsi="ArialMT" w:hint="default"/>
      <w:b w:val="0"/>
      <w:bCs w:val="0"/>
      <w:i w:val="0"/>
      <w:iCs w:val="0"/>
      <w:color w:val="242021"/>
      <w:sz w:val="22"/>
      <w:szCs w:val="22"/>
    </w:rPr>
  </w:style>
  <w:style w:type="character" w:customStyle="1" w:styleId="STTChar">
    <w:name w:val="STT Char"/>
    <w:link w:val="STT"/>
    <w:locked/>
    <w:rsid w:val="00987DF5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87DF5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</w:rPr>
  </w:style>
  <w:style w:type="paragraph" w:styleId="NormalWeb">
    <w:name w:val="Normal (Web)"/>
    <w:basedOn w:val="Normal"/>
    <w:link w:val="NormalWebChar"/>
    <w:uiPriority w:val="99"/>
    <w:unhideWhenUsed/>
    <w:rsid w:val="00280712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280712"/>
    <w:rPr>
      <w:sz w:val="24"/>
      <w:szCs w:val="24"/>
    </w:rPr>
  </w:style>
  <w:style w:type="character" w:customStyle="1" w:styleId="Bodytext7">
    <w:name w:val="Body text (7)"/>
    <w:rsid w:val="00280712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vi-VN" w:eastAsia="vi-VN" w:bidi="vi-VN"/>
    </w:rPr>
  </w:style>
  <w:style w:type="paragraph" w:styleId="BalloonText">
    <w:name w:val="Balloon Text"/>
    <w:basedOn w:val="Normal"/>
    <w:link w:val="BalloonTextChar"/>
    <w:rsid w:val="004011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01193"/>
    <w:rPr>
      <w:rFonts w:ascii="Segoe UI" w:hAnsi="Segoe UI" w:cs="Segoe UI"/>
      <w:sz w:val="18"/>
      <w:szCs w:val="18"/>
    </w:rPr>
  </w:style>
  <w:style w:type="paragraph" w:customStyle="1" w:styleId="a1">
    <w:name w:val="a1"/>
    <w:basedOn w:val="Normal"/>
    <w:link w:val="a1Char"/>
    <w:qFormat/>
    <w:rsid w:val="00AF5A0C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/>
      <w:color w:val="000000"/>
      <w:sz w:val="26"/>
      <w:szCs w:val="26"/>
      <w:lang w:val="pt-BR" w:eastAsia="x-none"/>
    </w:rPr>
  </w:style>
  <w:style w:type="character" w:customStyle="1" w:styleId="a1Char">
    <w:name w:val="a1 Char"/>
    <w:link w:val="a1"/>
    <w:rsid w:val="00AF5A0C"/>
    <w:rPr>
      <w:rFonts w:ascii="Cambria" w:hAnsi="Cambria"/>
      <w:color w:val="000000"/>
      <w:sz w:val="26"/>
      <w:szCs w:val="26"/>
      <w:lang w:val="pt-BR" w:eastAsia="x-none"/>
    </w:rPr>
  </w:style>
  <w:style w:type="paragraph" w:customStyle="1" w:styleId="1">
    <w:name w:val="1"/>
    <w:aliases w:val="2"/>
    <w:basedOn w:val="Normal"/>
    <w:autoRedefine/>
    <w:rsid w:val="00F1131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YoungMixChar">
    <w:name w:val="YoungMix_Char"/>
    <w:qFormat/>
    <w:rsid w:val="00666E46"/>
    <w:rPr>
      <w:rFonts w:ascii="Times New Roman" w:hAnsi="Times New Roman"/>
      <w:sz w:val="24"/>
    </w:rPr>
  </w:style>
  <w:style w:type="character" w:customStyle="1" w:styleId="apple-style-span">
    <w:name w:val="apple-style-span"/>
    <w:rsid w:val="00DC22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99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15688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,Table,trongbang"/>
    <w:basedOn w:val="TableNormal"/>
    <w:uiPriority w:val="99"/>
    <w:qFormat/>
    <w:rsid w:val="005713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571312"/>
    <w:rPr>
      <w:sz w:val="22"/>
      <w:lang w:val="en-US" w:eastAsia="en-US"/>
    </w:rPr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571312"/>
    <w:pPr>
      <w:ind w:left="720"/>
    </w:pPr>
    <w:rPr>
      <w:sz w:val="22"/>
      <w:szCs w:val="20"/>
    </w:rPr>
  </w:style>
  <w:style w:type="paragraph" w:customStyle="1" w:styleId="Normal0">
    <w:name w:val="Normal_0"/>
    <w:qFormat/>
    <w:rsid w:val="00571312"/>
    <w:pPr>
      <w:widowControl w:val="0"/>
    </w:pPr>
  </w:style>
  <w:style w:type="paragraph" w:styleId="BodyText">
    <w:name w:val="Body Text"/>
    <w:basedOn w:val="Normal"/>
    <w:link w:val="BodyTextChar"/>
    <w:unhideWhenUsed/>
    <w:rsid w:val="00571312"/>
    <w:pPr>
      <w:widowControl w:val="0"/>
      <w:spacing w:before="60"/>
      <w:ind w:left="109"/>
    </w:pPr>
  </w:style>
  <w:style w:type="character" w:customStyle="1" w:styleId="BodyTextChar">
    <w:name w:val="Body Text Char"/>
    <w:link w:val="BodyText"/>
    <w:rsid w:val="00571312"/>
    <w:rPr>
      <w:sz w:val="24"/>
      <w:szCs w:val="24"/>
      <w:lang w:val="en-US" w:eastAsia="en-US"/>
    </w:rPr>
  </w:style>
  <w:style w:type="paragraph" w:customStyle="1" w:styleId="TableParagraph">
    <w:name w:val="Table Paragraph"/>
    <w:basedOn w:val="Normal"/>
    <w:uiPriority w:val="99"/>
    <w:qFormat/>
    <w:rsid w:val="00571312"/>
    <w:pPr>
      <w:widowControl w:val="0"/>
    </w:pPr>
    <w:rPr>
      <w:rFonts w:ascii="Arial" w:hAnsi="Arial"/>
      <w:sz w:val="22"/>
      <w:szCs w:val="22"/>
    </w:rPr>
  </w:style>
  <w:style w:type="paragraph" w:customStyle="1" w:styleId="Default">
    <w:name w:val="Default"/>
    <w:rsid w:val="00600CA3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fontstyle31">
    <w:name w:val="fontstyle31"/>
    <w:rsid w:val="001A6650"/>
    <w:rPr>
      <w:rFonts w:ascii="Cambria" w:hAnsi="Cambria"/>
      <w:color w:val="000000"/>
      <w:sz w:val="24"/>
    </w:rPr>
  </w:style>
  <w:style w:type="character" w:customStyle="1" w:styleId="fontstyle21">
    <w:name w:val="fontstyle21"/>
    <w:rsid w:val="001A6650"/>
    <w:rPr>
      <w:rFonts w:ascii="CIDFont+F1" w:eastAsia="CIDFont+F1" w:hAnsi="CIDFont+F1"/>
      <w:color w:val="000000"/>
      <w:sz w:val="24"/>
    </w:rPr>
  </w:style>
  <w:style w:type="character" w:customStyle="1" w:styleId="HeaderChar">
    <w:name w:val="Header Char"/>
    <w:link w:val="Header"/>
    <w:uiPriority w:val="99"/>
    <w:rsid w:val="00BF1432"/>
    <w:rPr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7D2E99"/>
    <w:rPr>
      <w:sz w:val="24"/>
      <w:szCs w:val="24"/>
      <w:lang w:val="en-US" w:eastAsia="en-US"/>
    </w:rPr>
  </w:style>
  <w:style w:type="paragraph" w:customStyle="1" w:styleId="Normal1">
    <w:name w:val="Normal1"/>
    <w:rsid w:val="00D158F2"/>
    <w:pPr>
      <w:spacing w:line="276" w:lineRule="auto"/>
    </w:pPr>
    <w:rPr>
      <w:rFonts w:ascii="Arial" w:hAnsi="Arial" w:cs="Arial"/>
      <w:sz w:val="22"/>
      <w:szCs w:val="22"/>
      <w:lang w:val="en-AU"/>
    </w:rPr>
  </w:style>
  <w:style w:type="paragraph" w:customStyle="1" w:styleId="Char">
    <w:name w:val="Char"/>
    <w:basedOn w:val="Normal"/>
    <w:semiHidden/>
    <w:rsid w:val="009031E9"/>
    <w:pPr>
      <w:spacing w:after="160" w:line="240" w:lineRule="exact"/>
      <w:jc w:val="both"/>
    </w:pPr>
    <w:rPr>
      <w:rFonts w:ascii="Arial" w:hAnsi="Arial" w:cs="Arial"/>
    </w:rPr>
  </w:style>
  <w:style w:type="numbering" w:styleId="111111">
    <w:name w:val="Outline List 2"/>
    <w:basedOn w:val="NoList"/>
    <w:unhideWhenUsed/>
    <w:rsid w:val="0019259F"/>
    <w:pPr>
      <w:numPr>
        <w:numId w:val="1"/>
      </w:numPr>
    </w:pPr>
  </w:style>
  <w:style w:type="character" w:customStyle="1" w:styleId="fontstyle01">
    <w:name w:val="fontstyle01"/>
    <w:rsid w:val="007643FD"/>
    <w:rPr>
      <w:rFonts w:ascii="Arial-BoldMT" w:hAnsi="Arial-BoldMT" w:hint="default"/>
      <w:b/>
      <w:bCs/>
      <w:i w:val="0"/>
      <w:iCs w:val="0"/>
      <w:color w:val="24408E"/>
      <w:sz w:val="22"/>
      <w:szCs w:val="22"/>
    </w:rPr>
  </w:style>
  <w:style w:type="character" w:customStyle="1" w:styleId="fontstyle11">
    <w:name w:val="fontstyle11"/>
    <w:rsid w:val="007643FD"/>
    <w:rPr>
      <w:rFonts w:ascii="ArialMT" w:hAnsi="ArialMT" w:hint="default"/>
      <w:b w:val="0"/>
      <w:bCs w:val="0"/>
      <w:i w:val="0"/>
      <w:iCs w:val="0"/>
      <w:color w:val="242021"/>
      <w:sz w:val="22"/>
      <w:szCs w:val="22"/>
    </w:rPr>
  </w:style>
  <w:style w:type="character" w:customStyle="1" w:styleId="STTChar">
    <w:name w:val="STT Char"/>
    <w:link w:val="STT"/>
    <w:locked/>
    <w:rsid w:val="00987DF5"/>
    <w:rPr>
      <w:rFonts w:ascii=".VnArial" w:hAnsi=".VnArial"/>
      <w:b/>
      <w:bCs/>
      <w:spacing w:val="4"/>
      <w:sz w:val="24"/>
      <w:szCs w:val="24"/>
    </w:rPr>
  </w:style>
  <w:style w:type="paragraph" w:customStyle="1" w:styleId="STT">
    <w:name w:val="STT"/>
    <w:basedOn w:val="Normal"/>
    <w:link w:val="STTChar"/>
    <w:rsid w:val="00987DF5"/>
    <w:pPr>
      <w:spacing w:before="80" w:after="80" w:line="288" w:lineRule="auto"/>
      <w:ind w:left="709" w:hanging="709"/>
      <w:jc w:val="both"/>
    </w:pPr>
    <w:rPr>
      <w:rFonts w:ascii=".VnArial" w:hAnsi=".VnArial"/>
      <w:b/>
      <w:bCs/>
      <w:spacing w:val="4"/>
    </w:rPr>
  </w:style>
  <w:style w:type="paragraph" w:styleId="NormalWeb">
    <w:name w:val="Normal (Web)"/>
    <w:basedOn w:val="Normal"/>
    <w:link w:val="NormalWebChar"/>
    <w:uiPriority w:val="99"/>
    <w:unhideWhenUsed/>
    <w:rsid w:val="00280712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280712"/>
    <w:rPr>
      <w:sz w:val="24"/>
      <w:szCs w:val="24"/>
    </w:rPr>
  </w:style>
  <w:style w:type="character" w:customStyle="1" w:styleId="Bodytext7">
    <w:name w:val="Body text (7)"/>
    <w:rsid w:val="00280712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vi-VN" w:eastAsia="vi-VN" w:bidi="vi-VN"/>
    </w:rPr>
  </w:style>
  <w:style w:type="paragraph" w:styleId="BalloonText">
    <w:name w:val="Balloon Text"/>
    <w:basedOn w:val="Normal"/>
    <w:link w:val="BalloonTextChar"/>
    <w:rsid w:val="004011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01193"/>
    <w:rPr>
      <w:rFonts w:ascii="Segoe UI" w:hAnsi="Segoe UI" w:cs="Segoe UI"/>
      <w:sz w:val="18"/>
      <w:szCs w:val="18"/>
    </w:rPr>
  </w:style>
  <w:style w:type="paragraph" w:customStyle="1" w:styleId="a1">
    <w:name w:val="a1"/>
    <w:basedOn w:val="Normal"/>
    <w:link w:val="a1Char"/>
    <w:qFormat/>
    <w:rsid w:val="00AF5A0C"/>
    <w:pPr>
      <w:tabs>
        <w:tab w:val="left" w:pos="284"/>
        <w:tab w:val="left" w:pos="2835"/>
        <w:tab w:val="left" w:pos="5245"/>
        <w:tab w:val="left" w:pos="7655"/>
      </w:tabs>
      <w:spacing w:line="264" w:lineRule="auto"/>
    </w:pPr>
    <w:rPr>
      <w:rFonts w:ascii="Cambria" w:hAnsi="Cambria"/>
      <w:color w:val="000000"/>
      <w:sz w:val="26"/>
      <w:szCs w:val="26"/>
      <w:lang w:val="pt-BR" w:eastAsia="x-none"/>
    </w:rPr>
  </w:style>
  <w:style w:type="character" w:customStyle="1" w:styleId="a1Char">
    <w:name w:val="a1 Char"/>
    <w:link w:val="a1"/>
    <w:rsid w:val="00AF5A0C"/>
    <w:rPr>
      <w:rFonts w:ascii="Cambria" w:hAnsi="Cambria"/>
      <w:color w:val="000000"/>
      <w:sz w:val="26"/>
      <w:szCs w:val="26"/>
      <w:lang w:val="pt-BR" w:eastAsia="x-none"/>
    </w:rPr>
  </w:style>
  <w:style w:type="paragraph" w:customStyle="1" w:styleId="1">
    <w:name w:val="1"/>
    <w:aliases w:val="2"/>
    <w:basedOn w:val="Normal"/>
    <w:autoRedefine/>
    <w:rsid w:val="00F1131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YoungMixChar">
    <w:name w:val="YoungMix_Char"/>
    <w:qFormat/>
    <w:rsid w:val="00666E46"/>
    <w:rPr>
      <w:rFonts w:ascii="Times New Roman" w:hAnsi="Times New Roman"/>
      <w:sz w:val="24"/>
    </w:rPr>
  </w:style>
  <w:style w:type="character" w:customStyle="1" w:styleId="apple-style-span">
    <w:name w:val="apple-style-span"/>
    <w:rsid w:val="00DC22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185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9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27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65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2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1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1" Target="media/image3.png" Type="http://schemas.openxmlformats.org/officeDocument/2006/relationships/image"/><Relationship Id="rId12" Target="https://vietjack.com/phan-ung-hoa-hoc/images/cong-thuc-lewis-cua-h2o-ctm-176348.PNG" TargetMode="External" Type="http://schemas.openxmlformats.org/officeDocument/2006/relationships/image"/><Relationship Id="rId13" Target="media/image4.png" Type="http://schemas.openxmlformats.org/officeDocument/2006/relationships/image"/><Relationship Id="rId14" Target="https://vietjack.com/phan-ung-hoa-hoc/images/cong-thuc-lewis-cua-h2o-ctm-176349.PNG" TargetMode="External" Type="http://schemas.openxmlformats.org/officeDocument/2006/relationships/image"/><Relationship Id="rId15" Target="media/image5.png" Type="http://schemas.openxmlformats.org/officeDocument/2006/relationships/image"/><Relationship Id="rId16" Target="media/image6.png" Type="http://schemas.openxmlformats.org/officeDocument/2006/relationships/image"/><Relationship Id="rId17" Target="media/image7.png" Type="http://schemas.openxmlformats.org/officeDocument/2006/relationships/image"/><Relationship Id="rId18" Target="header1.xml" Type="http://schemas.openxmlformats.org/officeDocument/2006/relationships/header"/><Relationship Id="rId19" Target="footer1.xml" Type="http://schemas.openxmlformats.org/officeDocument/2006/relationships/footer"/><Relationship Id="rId2" Target="styles.xml" Type="http://schemas.openxmlformats.org/officeDocument/2006/relationships/styles"/><Relationship Id="rId20" Target="fontTable.xml" Type="http://schemas.openxmlformats.org/officeDocument/2006/relationships/fontTable"/><Relationship Id="rId21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jpeg" Type="http://schemas.openxmlformats.org/officeDocument/2006/relationships/image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55</Words>
  <Characters>545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393</CharactersWithSpaces>
  <SharedDoc>false</SharedDoc>
  <HLinks>
    <vt:vector size="12" baseType="variant">
      <vt:variant>
        <vt:i4>3604535</vt:i4>
      </vt:variant>
      <vt:variant>
        <vt:i4>34172</vt:i4>
      </vt:variant>
      <vt:variant>
        <vt:i4>1027</vt:i4>
      </vt:variant>
      <vt:variant>
        <vt:i4>1</vt:i4>
      </vt:variant>
      <vt:variant>
        <vt:lpwstr>https://vietjack.com/phan-ung-hoa-hoc/images/cong-thuc-lewis-cua-h2o-ctm-176348.PNG</vt:lpwstr>
      </vt:variant>
      <vt:variant>
        <vt:lpwstr/>
      </vt:variant>
      <vt:variant>
        <vt:i4>3604534</vt:i4>
      </vt:variant>
      <vt:variant>
        <vt:i4>34424</vt:i4>
      </vt:variant>
      <vt:variant>
        <vt:i4>1028</vt:i4>
      </vt:variant>
      <vt:variant>
        <vt:i4>1</vt:i4>
      </vt:variant>
      <vt:variant>
        <vt:lpwstr>https://vietjack.com/phan-ung-hoa-hoc/images/cong-thuc-lewis-cua-h2o-ctm-176349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12-31T16:02:00Z</dcterms:created>
  <dc:creator>tailieu123.edu.vn</dc:creator>
  <dc:description>Đề kiểm tra cuối HK1 Hóa 10 Sở GD Bắc Ninh 2024-2025 có đáp án được soạn dưới dạng file word và PDF gồm 3 trang. Các bạn xem và tải về ở dưới.</dc:description>
  <dcterms:modified xsi:type="dcterms:W3CDTF">2024-12-31T16:02:00Z</dcterms:modified>
  <cp:revision>1</cp:revision>
  <dc:title>Đề Kiểm Tra Cuối HK1 Hóa 10 Sở GD Bắc Ninh 2024-2025 Có Đáp Án</dc:title>
</cp:coreProperties>
</file>